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4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D23908" w14:textId="77777777" w:rsidR="00880C7B" w:rsidRPr="00880C7B" w:rsidRDefault="00521386" w:rsidP="00880C7B">
      <w:pPr>
        <w:widowControl/>
        <w:autoSpaceDE w:val="0"/>
        <w:autoSpaceDN w:val="0"/>
        <w:adjustRightInd w:val="0"/>
        <w:spacing w:before="240" w:after="60" w:line="480" w:lineRule="atLeast"/>
        <w:ind w:leftChars="-3" w:left="-6" w:right="1132" w:firstLineChars="283" w:firstLine="1132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20"/>
          <w:lang w:eastAsia="zh-TW"/>
        </w:rPr>
      </w:pPr>
      <w:bookmarkStart w:id="0" w:name="_Hlk90025246"/>
      <w:bookmarkStart w:id="1" w:name="_Hlk90024410"/>
      <w:bookmarkStart w:id="2" w:name="_Hlk90025139"/>
      <w:r w:rsidRPr="00521386">
        <w:rPr>
          <w:rFonts w:ascii="Times New Roman" w:eastAsia="標楷體" w:hAnsi="Times New Roman" w:cs="Times New Roman" w:hint="eastAsia"/>
          <w:kern w:val="0"/>
          <w:sz w:val="40"/>
          <w:szCs w:val="20"/>
          <w:lang w:eastAsia="zh-TW"/>
        </w:rPr>
        <w:t>財團法人大學入學考試中心基金會</w:t>
      </w:r>
    </w:p>
    <w:p w14:paraId="62E2EC9A" w14:textId="77777777" w:rsidR="00880C7B" w:rsidRPr="00880C7B" w:rsidRDefault="00521386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  <w:r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111</w:t>
      </w:r>
      <w:r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學年度分科測驗試題</w:t>
      </w:r>
    </w:p>
    <w:p w14:paraId="369BC429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</w:p>
    <w:p w14:paraId="10C1282C" w14:textId="77777777" w:rsidR="00880C7B" w:rsidRPr="00880C7B" w:rsidRDefault="002540B6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52"/>
          <w:szCs w:val="40"/>
          <w:lang w:eastAsia="zh-TW"/>
        </w:rPr>
      </w:pPr>
      <w:r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公民與社會</w:t>
      </w:r>
      <w:r w:rsidR="00880C7B" w:rsidRPr="00880C7B"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考科</w:t>
      </w:r>
    </w:p>
    <w:p w14:paraId="5D2EDA34" w14:textId="77777777" w:rsidR="00880C7B" w:rsidRPr="00880C7B" w:rsidRDefault="00880C7B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sz w:val="40"/>
          <w:szCs w:val="40"/>
          <w:lang w:eastAsia="zh-TW"/>
        </w:rPr>
      </w:pPr>
    </w:p>
    <w:bookmarkEnd w:id="0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80C7B" w:rsidRPr="00880C7B" w14:paraId="1E79E62A" w14:textId="77777777" w:rsidTr="00880C7B">
        <w:trPr>
          <w:cantSplit/>
          <w:trHeight w:val="5774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975DBE6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line="24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28"/>
                <w:szCs w:val="40"/>
                <w:lang w:eastAsia="zh-TW"/>
              </w:rPr>
            </w:pPr>
          </w:p>
          <w:p w14:paraId="6981ECAE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afterLines="100" w:after="240" w:line="48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</w:pPr>
            <w:proofErr w:type="gramStart"/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－作答</w:t>
            </w:r>
            <w:proofErr w:type="gramEnd"/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注意事項－</w:t>
            </w:r>
          </w:p>
          <w:p w14:paraId="3861BF28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考試時間：</w:t>
            </w:r>
            <w:r w:rsidR="00521386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80</w:t>
            </w: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分鐘</w:t>
            </w:r>
          </w:p>
          <w:p w14:paraId="18EF233F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作答方式：</w:t>
            </w:r>
          </w:p>
          <w:p w14:paraId="2927E6D4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proofErr w:type="gramEnd"/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選擇題用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 xml:space="preserve"> 2B 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鉛筆在「</w:t>
            </w:r>
            <w:proofErr w:type="gramStart"/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</w:t>
            </w:r>
            <w:proofErr w:type="gramEnd"/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」上作答；更正時，應以橡皮擦擦拭，切勿使用修正液（帶）。</w:t>
            </w:r>
          </w:p>
          <w:p w14:paraId="7ACF1CAB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proofErr w:type="gramEnd"/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除題目另有規定外，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非選擇題用筆尖較粗之黑色墨水的筆在「</w:t>
            </w:r>
            <w:proofErr w:type="gramStart"/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答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題卷</w:t>
            </w:r>
            <w:proofErr w:type="gramEnd"/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」上作答；更正時，可以使用修正液（帶）。</w:t>
            </w:r>
          </w:p>
          <w:p w14:paraId="768BBB29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考生須依上述規定劃記或作答，若未依規定而導致答案難以辨識或評閱時，恐將影響成績並</w:t>
            </w:r>
            <w:r w:rsidR="002635B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損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及權益。</w:t>
            </w:r>
          </w:p>
          <w:p w14:paraId="69981B96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每人一張，不得要求增補。</w:t>
            </w:r>
          </w:p>
          <w:p w14:paraId="0B6747E6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選擇題計分方式：</w:t>
            </w:r>
          </w:p>
          <w:p w14:paraId="143E0671" w14:textId="77777777" w:rsidR="00880C7B" w:rsidRPr="00A60CF7" w:rsidRDefault="00880C7B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A60CF7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單選題：每題有</w:t>
            </w:r>
            <w:r w:rsidRPr="00A60CF7">
              <w:rPr>
                <w:rFonts w:ascii="Times New Roman" w:eastAsia="標楷體" w:hAnsi="Times New Roman" w:cs="Times New Roman" w:hint="eastAsia"/>
                <w:i/>
                <w:color w:val="000000"/>
                <w:kern w:val="0"/>
                <w:sz w:val="24"/>
                <w:szCs w:val="24"/>
                <w:lang w:eastAsia="zh-TW"/>
              </w:rPr>
              <w:t>n</w:t>
            </w:r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個選項，其中只有一個是正確或最適當的選項。各題答對者，得該題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的分數；答錯、未作答或劃記多於一個選項者，該題以零分計算。</w:t>
            </w:r>
          </w:p>
          <w:p w14:paraId="2A89E642" w14:textId="77777777" w:rsidR="00A60CF7" w:rsidRPr="00A60CF7" w:rsidRDefault="00A60CF7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A60CF7">
              <w:rPr>
                <w:rFonts w:ascii="標楷體" w:eastAsia="標楷體" w:hAnsi="標楷體"/>
                <w:kern w:val="0"/>
                <w:sz w:val="24"/>
                <w:lang w:eastAsia="zh-TW"/>
              </w:rPr>
              <w:t>˙</w:t>
            </w:r>
            <w:r w:rsidRPr="00A60CF7">
              <w:rPr>
                <w:rFonts w:eastAsia="標楷體"/>
                <w:sz w:val="24"/>
                <w:lang w:eastAsia="zh-TW"/>
              </w:rPr>
              <w:t>多選題：</w: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每題有</w:t>
            </w:r>
            <w:r w:rsidRPr="00A60CF7">
              <w:rPr>
                <w:rFonts w:eastAsia="標楷體"/>
                <w:kern w:val="0"/>
                <w:position w:val="-2"/>
                <w:sz w:val="24"/>
              </w:rPr>
              <w:object w:dxaOrig="200" w:dyaOrig="220" w14:anchorId="7BB86C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6pt;height:10.6pt" o:ole="">
                  <v:imagedata r:id="rId8" o:title=""/>
                </v:shape>
                <o:OLEObject Type="Embed" ProgID="Equation.DSMT4" ShapeID="_x0000_i1025" DrawAspect="Content" ObjectID="_1718571623" r:id="rId9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個選項，其中至少有一個是正確的選項。各題之選項獨立判定，所有選項均答對者，得該題全部的分數；答錯</w:t>
            </w:r>
            <w:r w:rsidRPr="00A60CF7">
              <w:rPr>
                <w:rFonts w:eastAsia="標楷體"/>
                <w:kern w:val="0"/>
                <w:position w:val="-4"/>
                <w:sz w:val="24"/>
              </w:rPr>
              <w:object w:dxaOrig="200" w:dyaOrig="279" w14:anchorId="6D383B54">
                <v:shape id="_x0000_i1026" type="#_x0000_t75" style="width:10.6pt;height:14.6pt" o:ole="">
                  <v:imagedata r:id="rId10" o:title=""/>
                </v:shape>
                <o:OLEObject Type="Embed" ProgID="Equation.DSMT4" ShapeID="_x0000_i1026" DrawAspect="Content" ObjectID="_1718571624" r:id="rId11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個選項者，得該題</w:t>
            </w:r>
            <w:r w:rsidRPr="00A60CF7">
              <w:rPr>
                <w:position w:val="-24"/>
                <w:sz w:val="24"/>
              </w:rPr>
              <w:object w:dxaOrig="700" w:dyaOrig="620" w14:anchorId="2149075E">
                <v:shape id="_x0000_i1027" type="#_x0000_t75" style="width:34.9pt;height:30.9pt" o:ole="">
                  <v:imagedata r:id="rId12" o:title=""/>
                </v:shape>
                <o:OLEObject Type="Embed" ProgID="Equation.DSMT4" ShapeID="_x0000_i1027" DrawAspect="Content" ObjectID="_1718571625" r:id="rId13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的分數；但得分低於零分或所有選項均未作答者，該題以零分計算。</w:t>
            </w:r>
          </w:p>
          <w:p w14:paraId="07533737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華康細明體" w:hAnsi="標楷體" w:cs="Times New Roman"/>
                <w:kern w:val="0"/>
                <w:sz w:val="24"/>
                <w:szCs w:val="32"/>
                <w:lang w:eastAsia="zh-TW"/>
              </w:rPr>
            </w:pPr>
          </w:p>
        </w:tc>
      </w:tr>
    </w:tbl>
    <w:p w14:paraId="457FA10A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微軟正黑體" w:eastAsia="微軟正黑體" w:hAnsi="微軟正黑體" w:cs="Times New Roman"/>
          <w:sz w:val="36"/>
          <w:szCs w:val="36"/>
          <w:bdr w:val="single" w:sz="4" w:space="0" w:color="auto"/>
          <w:lang w:eastAsia="zh-TW"/>
        </w:rPr>
      </w:pPr>
    </w:p>
    <w:p w14:paraId="4C51D6EC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Times New Roman" w:eastAsia="標楷體" w:hAnsi="Times New Roman" w:cs="Times New Roman"/>
          <w:color w:val="000000"/>
          <w:kern w:val="0"/>
          <w:sz w:val="36"/>
          <w:szCs w:val="20"/>
          <w:lang w:eastAsia="zh-TW"/>
        </w:rPr>
      </w:pPr>
    </w:p>
    <w:p w14:paraId="7AAEF0DA" w14:textId="77777777" w:rsidR="0031224C" w:rsidRDefault="00880C7B" w:rsidP="006D2E5E">
      <w:pPr>
        <w:widowControl/>
        <w:autoSpaceDE w:val="0"/>
        <w:autoSpaceDN w:val="0"/>
        <w:adjustRightInd w:val="0"/>
        <w:spacing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80C7B">
        <w:rPr>
          <w:rFonts w:ascii="Times New Roman" w:eastAsia="華康細明體" w:hAnsi="Times New Roman" w:cs="Times New Roman"/>
          <w:color w:val="000000"/>
          <w:kern w:val="0"/>
          <w:sz w:val="24"/>
          <w:szCs w:val="20"/>
          <w:lang w:eastAsia="zh-TW"/>
        </w:rPr>
        <w:br w:type="page"/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lastRenderedPageBreak/>
        <w:t>第壹部分</w:t>
      </w:r>
      <w:r w:rsidR="00BA1076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、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選擇題（占</w:t>
      </w:r>
      <w:r w:rsidR="00105800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="00105800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4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245AC239" w14:textId="77777777" w:rsidR="00150A3D" w:rsidRPr="00150A3D" w:rsidRDefault="00150A3D" w:rsidP="00D44072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bookmarkStart w:id="3" w:name="_Hlk90040065"/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一、單選題（占</w:t>
      </w:r>
      <w:r w:rsidR="00105800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5</w:t>
      </w:r>
      <w:r w:rsidR="00105800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bookmarkEnd w:id="3"/>
    <w:p w14:paraId="48D9D541" w14:textId="77777777" w:rsidR="00BA1076" w:rsidRPr="00A925DD" w:rsidRDefault="0031224C" w:rsidP="00D44072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beforeLines="25" w:before="60" w:line="360" w:lineRule="atLeast"/>
        <w:ind w:left="720" w:hangingChars="300" w:hanging="720"/>
        <w:rPr>
          <w:rFonts w:eastAsia="標楷體" w:cs="新細明體"/>
          <w:sz w:val="24"/>
          <w:szCs w:val="24"/>
          <w:lang w:eastAsia="zh-TW"/>
        </w:rPr>
      </w:pP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</w:t>
      </w:r>
      <w:proofErr w:type="gramStart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第</w:t>
      </w:r>
      <w:r w:rsidRPr="00A925DD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1</w:t>
      </w: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至第</w:t>
      </w:r>
      <w:r w:rsidR="00105800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2</w:t>
      </w:r>
      <w:r w:rsidR="00105800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8</w:t>
      </w:r>
      <w:proofErr w:type="gramEnd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</w:t>
      </w:r>
      <w:r w:rsidR="00BA1076" w:rsidRPr="00A925DD">
        <w:rPr>
          <w:rFonts w:eastAsia="標楷體" w:cs="新細明體" w:hint="eastAsia"/>
          <w:sz w:val="24"/>
          <w:szCs w:val="24"/>
          <w:lang w:eastAsia="zh-TW"/>
        </w:rPr>
        <w:t>，每題</w:t>
      </w:r>
      <w:r w:rsidR="00BA1076" w:rsidRPr="002635B7">
        <w:rPr>
          <w:rFonts w:ascii="Times New Roman" w:eastAsia="標楷體" w:hAnsi="Times New Roman" w:cs="Times New Roman"/>
          <w:sz w:val="24"/>
          <w:szCs w:val="24"/>
          <w:lang w:eastAsia="zh-TW"/>
        </w:rPr>
        <w:t>2</w:t>
      </w:r>
      <w:r w:rsidR="00BA1076" w:rsidRPr="00A925DD">
        <w:rPr>
          <w:rFonts w:eastAsia="標楷體" w:cs="新細明體" w:hint="eastAsia"/>
          <w:sz w:val="24"/>
          <w:szCs w:val="24"/>
          <w:lang w:eastAsia="zh-TW"/>
        </w:rPr>
        <w:t>分。</w:t>
      </w:r>
    </w:p>
    <w:bookmarkEnd w:id="1"/>
    <w:bookmarkEnd w:id="2"/>
    <w:p w14:paraId="67D70291" w14:textId="77777777" w:rsidR="003E594C" w:rsidRDefault="00F95C61" w:rsidP="00D44072">
      <w:pPr>
        <w:pStyle w:val="TIT10"/>
        <w:tabs>
          <w:tab w:val="left" w:pos="360"/>
        </w:tabs>
        <w:autoSpaceDE w:val="0"/>
        <w:autoSpaceDN w:val="0"/>
        <w:spacing w:before="60" w:line="315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</w:t>
      </w:r>
      <w:r w:rsidRPr="003E594C">
        <w:rPr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某移工權益</w:t>
      </w:r>
      <w:proofErr w:type="gramEnd"/>
      <w:r w:rsidRPr="003E594C">
        <w:rPr>
          <w:rFonts w:hint="eastAsia"/>
          <w:spacing w:val="16"/>
          <w:kern w:val="2"/>
          <w:lang w:val="en-US"/>
        </w:rPr>
        <w:t>協會倡議合理工時之立法，但一直未獲輿論支持。學者指出，行動成效</w:t>
      </w:r>
      <w:proofErr w:type="gramStart"/>
      <w:r w:rsidRPr="003E594C">
        <w:rPr>
          <w:rFonts w:hint="eastAsia"/>
          <w:spacing w:val="16"/>
          <w:kern w:val="2"/>
          <w:lang w:val="en-US"/>
        </w:rPr>
        <w:t>不</w:t>
      </w:r>
      <w:proofErr w:type="gramEnd"/>
      <w:r w:rsidRPr="003E594C">
        <w:rPr>
          <w:rFonts w:hint="eastAsia"/>
          <w:spacing w:val="16"/>
          <w:kern w:val="2"/>
          <w:lang w:val="en-US"/>
        </w:rPr>
        <w:t>彰原因，除記者常引述不實資訊且不</w:t>
      </w:r>
      <w:proofErr w:type="gramStart"/>
      <w:r w:rsidRPr="003E594C">
        <w:rPr>
          <w:rFonts w:hint="eastAsia"/>
          <w:spacing w:val="16"/>
          <w:kern w:val="2"/>
          <w:lang w:val="en-US"/>
        </w:rPr>
        <w:t>理會移工團</w:t>
      </w:r>
      <w:proofErr w:type="gramEnd"/>
      <w:r w:rsidRPr="003E594C">
        <w:rPr>
          <w:rFonts w:hint="eastAsia"/>
          <w:spacing w:val="16"/>
          <w:kern w:val="2"/>
          <w:lang w:val="en-US"/>
        </w:rPr>
        <w:t>體澄清之要求外，</w:t>
      </w:r>
      <w:proofErr w:type="gramStart"/>
      <w:r w:rsidRPr="003E594C">
        <w:rPr>
          <w:rFonts w:hint="eastAsia"/>
          <w:spacing w:val="16"/>
          <w:kern w:val="2"/>
          <w:lang w:val="en-US"/>
        </w:rPr>
        <w:t>移工製</w:t>
      </w:r>
      <w:proofErr w:type="gramEnd"/>
      <w:r w:rsidRPr="003E594C">
        <w:rPr>
          <w:rFonts w:hint="eastAsia"/>
          <w:spacing w:val="16"/>
          <w:kern w:val="2"/>
          <w:lang w:val="en-US"/>
        </w:rPr>
        <w:t>作的議題短片，也幾乎無媒體頻道可播出。依據</w:t>
      </w:r>
      <w:r w:rsidR="00887721">
        <w:rPr>
          <w:rFonts w:hint="eastAsia"/>
          <w:spacing w:val="16"/>
          <w:kern w:val="2"/>
          <w:lang w:val="en-US"/>
        </w:rPr>
        <w:t>前述</w:t>
      </w:r>
      <w:r w:rsidRPr="003E594C">
        <w:rPr>
          <w:rFonts w:hint="eastAsia"/>
          <w:spacing w:val="16"/>
          <w:kern w:val="2"/>
          <w:lang w:val="en-US"/>
        </w:rPr>
        <w:t>，倡議行動成效有限的原因最可能為下列何者？</w:t>
      </w:r>
    </w:p>
    <w:p w14:paraId="3E8A5A5B" w14:textId="77777777" w:rsidR="00F95C61" w:rsidRPr="003E594C" w:rsidRDefault="00F95C61" w:rsidP="00D44072">
      <w:pPr>
        <w:pStyle w:val="TIT10"/>
        <w:tabs>
          <w:tab w:val="left" w:pos="360"/>
        </w:tabs>
        <w:autoSpaceDE w:val="0"/>
        <w:autoSpaceDN w:val="0"/>
        <w:spacing w:before="60" w:line="315" w:lineRule="atLeast"/>
        <w:ind w:leftChars="175" w:left="746" w:hanging="378"/>
        <w:textAlignment w:val="bottom"/>
        <w:rPr>
          <w:rFonts w:cs="新細明體"/>
          <w:spacing w:val="16"/>
          <w:lang w:val="en-US"/>
        </w:rPr>
      </w:pPr>
      <w:r w:rsidRPr="003E594C">
        <w:rPr>
          <w:rFonts w:cs="新細明體"/>
          <w:spacing w:val="16"/>
          <w:lang w:val="en-US"/>
        </w:rPr>
        <w:t>(A)</w:t>
      </w:r>
      <w:r w:rsidRPr="003E594C">
        <w:rPr>
          <w:rFonts w:cs="新細明體" w:hint="eastAsia"/>
          <w:spacing w:val="16"/>
          <w:lang w:val="en-US"/>
        </w:rPr>
        <w:t>媒體近用權保障未能落實而影響公共意見</w:t>
      </w:r>
    </w:p>
    <w:p w14:paraId="5CB91B31" w14:textId="77777777" w:rsidR="00F95C61" w:rsidRPr="003E594C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3E594C">
        <w:rPr>
          <w:rFonts w:cs="新細明體" w:hint="eastAsia"/>
          <w:spacing w:val="16"/>
          <w:szCs w:val="22"/>
          <w:lang w:val="en-US"/>
        </w:rPr>
        <w:t>(</w:t>
      </w:r>
      <w:r w:rsidRPr="003E594C">
        <w:rPr>
          <w:rFonts w:cs="新細明體"/>
          <w:spacing w:val="16"/>
          <w:szCs w:val="22"/>
          <w:lang w:val="en-US"/>
        </w:rPr>
        <w:t>B)</w:t>
      </w:r>
      <w:r w:rsidRPr="003E594C">
        <w:rPr>
          <w:rFonts w:cs="新細明體" w:hint="eastAsia"/>
          <w:spacing w:val="16"/>
          <w:szCs w:val="22"/>
          <w:lang w:val="en-US"/>
        </w:rPr>
        <w:t>記者偏頗報導</w:t>
      </w:r>
      <w:proofErr w:type="gramStart"/>
      <w:r w:rsidRPr="003E594C">
        <w:rPr>
          <w:rFonts w:cs="新細明體" w:hint="eastAsia"/>
          <w:spacing w:val="16"/>
          <w:szCs w:val="22"/>
          <w:lang w:val="en-US"/>
        </w:rPr>
        <w:t>使得移工團體</w:t>
      </w:r>
      <w:proofErr w:type="gramEnd"/>
      <w:r w:rsidRPr="003E594C">
        <w:rPr>
          <w:rFonts w:cs="新細明體" w:hint="eastAsia"/>
          <w:spacing w:val="16"/>
          <w:szCs w:val="22"/>
          <w:lang w:val="en-US"/>
        </w:rPr>
        <w:t>飽受輿論指責</w:t>
      </w:r>
    </w:p>
    <w:p w14:paraId="4455013D" w14:textId="77777777" w:rsidR="00F95C61" w:rsidRPr="003E594C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3E594C">
        <w:rPr>
          <w:rFonts w:cs="新細明體" w:hint="eastAsia"/>
          <w:spacing w:val="16"/>
          <w:szCs w:val="22"/>
          <w:lang w:val="en-US"/>
        </w:rPr>
        <w:t>(</w:t>
      </w:r>
      <w:r w:rsidRPr="003E594C">
        <w:rPr>
          <w:rFonts w:cs="新細明體"/>
          <w:spacing w:val="16"/>
          <w:szCs w:val="22"/>
          <w:lang w:val="en-US"/>
        </w:rPr>
        <w:t>C)</w:t>
      </w:r>
      <w:proofErr w:type="gramStart"/>
      <w:r w:rsidRPr="003E594C">
        <w:rPr>
          <w:rFonts w:cs="新細明體" w:hint="eastAsia"/>
          <w:spacing w:val="16"/>
          <w:szCs w:val="22"/>
          <w:lang w:val="en-US"/>
        </w:rPr>
        <w:t>移工缺乏</w:t>
      </w:r>
      <w:proofErr w:type="gramEnd"/>
      <w:r w:rsidRPr="003E594C">
        <w:rPr>
          <w:rFonts w:cs="新細明體" w:hint="eastAsia"/>
          <w:spacing w:val="16"/>
          <w:szCs w:val="22"/>
          <w:lang w:val="en-US"/>
        </w:rPr>
        <w:t>媒體資訊故未能分析政策之影響</w:t>
      </w:r>
    </w:p>
    <w:p w14:paraId="0C1D6438" w14:textId="77777777" w:rsidR="00F95C61" w:rsidRPr="003E594C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3E594C">
        <w:rPr>
          <w:rFonts w:cs="新細明體" w:hint="eastAsia"/>
          <w:spacing w:val="16"/>
          <w:szCs w:val="22"/>
          <w:lang w:val="en-US"/>
        </w:rPr>
        <w:t>(</w:t>
      </w:r>
      <w:r w:rsidRPr="003E594C">
        <w:rPr>
          <w:rFonts w:cs="新細明體"/>
          <w:spacing w:val="16"/>
          <w:szCs w:val="22"/>
          <w:lang w:val="en-US"/>
        </w:rPr>
        <w:t>D)</w:t>
      </w:r>
      <w:proofErr w:type="gramStart"/>
      <w:r w:rsidRPr="003E594C">
        <w:rPr>
          <w:rFonts w:cs="新細明體" w:hint="eastAsia"/>
          <w:spacing w:val="16"/>
          <w:szCs w:val="22"/>
          <w:lang w:val="en-US"/>
        </w:rPr>
        <w:t>移工群體</w:t>
      </w:r>
      <w:proofErr w:type="gramEnd"/>
      <w:r w:rsidRPr="003E594C">
        <w:rPr>
          <w:rFonts w:cs="新細明體" w:hint="eastAsia"/>
          <w:spacing w:val="16"/>
          <w:szCs w:val="22"/>
          <w:lang w:val="en-US"/>
        </w:rPr>
        <w:t>不具公民身分故無從發揮行動力</w:t>
      </w:r>
    </w:p>
    <w:p w14:paraId="5E9A70C3" w14:textId="77777777" w:rsidR="00F95C61" w:rsidRPr="003E594C" w:rsidRDefault="00F95C61" w:rsidP="00D44072">
      <w:pPr>
        <w:pStyle w:val="TIT10"/>
        <w:tabs>
          <w:tab w:val="left" w:pos="360"/>
        </w:tabs>
        <w:autoSpaceDE w:val="0"/>
        <w:autoSpaceDN w:val="0"/>
        <w:spacing w:before="60" w:line="315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2</w:t>
      </w:r>
      <w:r w:rsidRPr="003E594C">
        <w:rPr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小嘉讀到</w:t>
      </w:r>
      <w:proofErr w:type="gramEnd"/>
      <w:r w:rsidRPr="003E594C">
        <w:rPr>
          <w:rFonts w:hint="eastAsia"/>
          <w:spacing w:val="16"/>
          <w:kern w:val="2"/>
          <w:lang w:val="en-US"/>
        </w:rPr>
        <w:t>教育有助階級流動的理論，之後查閱資料時發現，某個經濟起飛國家晚近高等教育人口比例明顯增加，於是主張「該國已突破階級複製成為開放社會」；但小文提出另一份該國資料，質疑小嘉主張難以成立。下列何者最可能是小文的資料？</w:t>
      </w:r>
    </w:p>
    <w:p w14:paraId="65E4E06C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家庭處境不利的子女甄</w:t>
      </w:r>
      <w:r w:rsidR="003C2AD9">
        <w:rPr>
          <w:rFonts w:cs="新細明體" w:hint="eastAsia"/>
          <w:spacing w:val="16"/>
          <w:szCs w:val="22"/>
          <w:lang w:val="en-US"/>
        </w:rPr>
        <w:t>選</w:t>
      </w:r>
      <w:r w:rsidRPr="00C421BA">
        <w:rPr>
          <w:rFonts w:cs="新細明體" w:hint="eastAsia"/>
          <w:spacing w:val="16"/>
          <w:szCs w:val="22"/>
          <w:lang w:val="en-US"/>
        </w:rPr>
        <w:t>入學比例較低，多由筆試取得入學資格</w:t>
      </w:r>
    </w:p>
    <w:p w14:paraId="18828B8B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家庭處境不利的子女就讀大學比例上升，但學費仍多數仰賴補助</w:t>
      </w:r>
    </w:p>
    <w:p w14:paraId="63301415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公立大學學生多來自中產階級，且畢業生月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收入較私校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畢業者高</w:t>
      </w:r>
    </w:p>
    <w:p w14:paraId="467F597F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公立大學學生多來自中產階級，且其大學國際排名更勝私立大學</w:t>
      </w:r>
    </w:p>
    <w:p w14:paraId="1E993E3F" w14:textId="77777777" w:rsidR="00F95C61" w:rsidRPr="003E594C" w:rsidRDefault="00F95C61" w:rsidP="00D44072">
      <w:pPr>
        <w:pStyle w:val="TIT10"/>
        <w:tabs>
          <w:tab w:val="left" w:pos="360"/>
        </w:tabs>
        <w:autoSpaceDE w:val="0"/>
        <w:autoSpaceDN w:val="0"/>
        <w:spacing w:before="60" w:line="315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</w:t>
      </w:r>
      <w:r w:rsidRPr="003E594C">
        <w:rPr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我國政府機關曾因</w:t>
      </w:r>
      <w:proofErr w:type="gramStart"/>
      <w:r w:rsidRPr="003E594C">
        <w:rPr>
          <w:rFonts w:hint="eastAsia"/>
          <w:spacing w:val="16"/>
          <w:kern w:val="2"/>
          <w:lang w:val="en-US"/>
        </w:rPr>
        <w:t>新冠</w:t>
      </w:r>
      <w:r w:rsidR="00455066">
        <w:rPr>
          <w:rFonts w:hint="eastAsia"/>
          <w:spacing w:val="16"/>
          <w:kern w:val="2"/>
          <w:lang w:val="en-US"/>
        </w:rPr>
        <w:t>肺炎</w:t>
      </w:r>
      <w:r w:rsidRPr="003E594C">
        <w:rPr>
          <w:rFonts w:hint="eastAsia"/>
          <w:spacing w:val="16"/>
          <w:kern w:val="2"/>
          <w:lang w:val="en-US"/>
        </w:rPr>
        <w:t>疫情將</w:t>
      </w:r>
      <w:proofErr w:type="gramEnd"/>
      <w:r w:rsidRPr="003E594C">
        <w:rPr>
          <w:rFonts w:hint="eastAsia"/>
          <w:spacing w:val="16"/>
          <w:kern w:val="2"/>
          <w:lang w:val="en-US"/>
        </w:rPr>
        <w:t>土地徵收審議小組等實體審查會議改</w:t>
      </w:r>
      <w:proofErr w:type="gramStart"/>
      <w:r w:rsidRPr="003E594C">
        <w:rPr>
          <w:rFonts w:hint="eastAsia"/>
          <w:spacing w:val="16"/>
          <w:kern w:val="2"/>
          <w:lang w:val="en-US"/>
        </w:rPr>
        <w:t>為線上舉</w:t>
      </w:r>
      <w:proofErr w:type="gramEnd"/>
      <w:r w:rsidRPr="003E594C">
        <w:rPr>
          <w:rFonts w:hint="eastAsia"/>
          <w:spacing w:val="16"/>
          <w:kern w:val="2"/>
          <w:lang w:val="en-US"/>
        </w:rPr>
        <w:t>行。有學者批評若無相關配套，恐嚴重侵害民眾權利，尤其偏鄉民眾、長者及經濟處境</w:t>
      </w:r>
      <w:r w:rsidR="00741451" w:rsidRPr="003E594C">
        <w:rPr>
          <w:rFonts w:hint="eastAsia"/>
          <w:spacing w:val="16"/>
          <w:kern w:val="2"/>
          <w:lang w:val="en-US"/>
        </w:rPr>
        <w:t>不利</w:t>
      </w:r>
      <w:r w:rsidRPr="003E594C">
        <w:rPr>
          <w:rFonts w:hint="eastAsia"/>
          <w:spacing w:val="16"/>
          <w:kern w:val="2"/>
          <w:lang w:val="en-US"/>
        </w:rPr>
        <w:t>群體的需求較難被重視。以下哪項情況和該學者的批評最相關？</w:t>
      </w:r>
    </w:p>
    <w:p w14:paraId="77F5B9F2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從實體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轉為線上討論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，讓科技業者從中不當獲利</w:t>
      </w:r>
    </w:p>
    <w:p w14:paraId="28EB688F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B)</w:t>
      </w:r>
      <w:r w:rsidRPr="00C421BA">
        <w:rPr>
          <w:rFonts w:cs="新細明體" w:hint="eastAsia"/>
          <w:spacing w:val="16"/>
          <w:szCs w:val="22"/>
          <w:lang w:val="en-US"/>
        </w:rPr>
        <w:t>民眾間存在數位落差，易造成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參與線上討論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門檻</w:t>
      </w:r>
    </w:p>
    <w:p w14:paraId="6A17024D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C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辦理線上審查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會議時，容易造成個人資訊的外洩</w:t>
      </w:r>
    </w:p>
    <w:p w14:paraId="0FC02156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社會議題有其複雜度，處境不利者缺乏討論動機</w:t>
      </w:r>
    </w:p>
    <w:p w14:paraId="58CBA028" w14:textId="77777777" w:rsidR="00F95C61" w:rsidRPr="003E594C" w:rsidRDefault="00F95C61" w:rsidP="00D44072">
      <w:pPr>
        <w:pStyle w:val="TIT10"/>
        <w:tabs>
          <w:tab w:val="left" w:pos="360"/>
        </w:tabs>
        <w:autoSpaceDE w:val="0"/>
        <w:autoSpaceDN w:val="0"/>
        <w:spacing w:before="60" w:line="315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4</w:t>
      </w:r>
      <w:r w:rsidRPr="003E594C">
        <w:rPr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某社會運動者回顧</w:t>
      </w:r>
      <w:r w:rsidR="003C2AD9">
        <w:rPr>
          <w:rFonts w:hint="eastAsia"/>
          <w:spacing w:val="16"/>
          <w:kern w:val="2"/>
          <w:lang w:val="en-US"/>
        </w:rPr>
        <w:t>近</w:t>
      </w:r>
      <w:r w:rsidR="003C2AD9">
        <w:rPr>
          <w:rFonts w:hint="eastAsia"/>
          <w:spacing w:val="16"/>
          <w:kern w:val="2"/>
          <w:lang w:val="en-US"/>
        </w:rPr>
        <w:t>20</w:t>
      </w:r>
      <w:r w:rsidR="003C2AD9">
        <w:rPr>
          <w:rFonts w:hint="eastAsia"/>
          <w:spacing w:val="16"/>
          <w:kern w:val="2"/>
          <w:lang w:val="en-US"/>
        </w:rPr>
        <w:t>年</w:t>
      </w:r>
      <w:r w:rsidRPr="003E594C">
        <w:rPr>
          <w:rFonts w:hint="eastAsia"/>
          <w:spacing w:val="16"/>
          <w:kern w:val="2"/>
          <w:lang w:val="en-US"/>
        </w:rPr>
        <w:t>該國勞工運動發展</w:t>
      </w:r>
      <w:r w:rsidR="003C2AD9">
        <w:rPr>
          <w:rFonts w:hint="eastAsia"/>
          <w:spacing w:val="16"/>
          <w:kern w:val="2"/>
          <w:lang w:val="en-US"/>
        </w:rPr>
        <w:t>時</w:t>
      </w:r>
      <w:r w:rsidRPr="003E594C">
        <w:rPr>
          <w:rFonts w:hint="eastAsia"/>
          <w:spacing w:val="16"/>
          <w:kern w:val="2"/>
          <w:lang w:val="en-US"/>
        </w:rPr>
        <w:t>說：「</w:t>
      </w:r>
      <w:r w:rsidRPr="00567C5F">
        <w:rPr>
          <w:rFonts w:ascii="標楷體" w:eastAsia="標楷體" w:hAnsi="標楷體"/>
          <w:spacing w:val="16"/>
          <w:kern w:val="2"/>
          <w:lang w:val="en-US"/>
        </w:rPr>
        <w:t>…</w:t>
      </w:r>
      <w:r w:rsidRPr="00567C5F">
        <w:rPr>
          <w:rFonts w:ascii="標楷體" w:eastAsia="標楷體" w:hAnsi="標楷體" w:hint="eastAsia"/>
          <w:spacing w:val="16"/>
          <w:kern w:val="2"/>
          <w:lang w:val="en-US"/>
        </w:rPr>
        <w:t>早年很多公司薪水超低、工時超長，所以大家當時努力推立法保障基本勞動條件。後來覺得，每</w:t>
      </w:r>
      <w:proofErr w:type="gramStart"/>
      <w:r w:rsidRPr="00567C5F">
        <w:rPr>
          <w:rFonts w:ascii="標楷體" w:eastAsia="標楷體" w:hAnsi="標楷體" w:hint="eastAsia"/>
          <w:spacing w:val="16"/>
          <w:kern w:val="2"/>
          <w:lang w:val="en-US"/>
        </w:rPr>
        <w:t>個</w:t>
      </w:r>
      <w:proofErr w:type="gramEnd"/>
      <w:r w:rsidRPr="00567C5F">
        <w:rPr>
          <w:rFonts w:ascii="標楷體" w:eastAsia="標楷體" w:hAnsi="標楷體" w:hint="eastAsia"/>
          <w:spacing w:val="16"/>
          <w:kern w:val="2"/>
          <w:lang w:val="en-US"/>
        </w:rPr>
        <w:t>工作環境要爭取的保障</w:t>
      </w:r>
      <w:r w:rsidR="003C2AD9">
        <w:rPr>
          <w:rFonts w:ascii="標楷體" w:eastAsia="標楷體" w:hAnsi="標楷體" w:hint="eastAsia"/>
          <w:spacing w:val="16"/>
          <w:kern w:val="2"/>
          <w:lang w:val="en-US"/>
        </w:rPr>
        <w:t>其實</w:t>
      </w:r>
      <w:r w:rsidRPr="00567C5F">
        <w:rPr>
          <w:rFonts w:ascii="標楷體" w:eastAsia="標楷體" w:hAnsi="標楷體" w:hint="eastAsia"/>
          <w:spacing w:val="16"/>
          <w:kern w:val="2"/>
          <w:lang w:val="en-US"/>
        </w:rPr>
        <w:t>不全然一樣，重點應該是讓勞工表達需求，所以我們就推勞工自行組織、討論，向資方爭取權益</w:t>
      </w:r>
      <w:r w:rsidRPr="003E594C">
        <w:rPr>
          <w:rFonts w:hint="eastAsia"/>
          <w:spacing w:val="16"/>
          <w:kern w:val="2"/>
          <w:lang w:val="en-US"/>
        </w:rPr>
        <w:t>」。</w:t>
      </w:r>
      <w:bookmarkStart w:id="4" w:name="_Hlk105756812"/>
      <w:r w:rsidRPr="003E594C">
        <w:rPr>
          <w:rFonts w:hint="eastAsia"/>
          <w:spacing w:val="16"/>
          <w:kern w:val="2"/>
          <w:lang w:val="en-US"/>
        </w:rPr>
        <w:t>若僅依據此口述史推論，下列何者最可能是該國晚近</w:t>
      </w:r>
      <w:proofErr w:type="gramStart"/>
      <w:r w:rsidRPr="003E594C">
        <w:rPr>
          <w:rFonts w:hint="eastAsia"/>
          <w:spacing w:val="16"/>
          <w:kern w:val="2"/>
          <w:lang w:val="en-US"/>
        </w:rPr>
        <w:t>勞運訴</w:t>
      </w:r>
      <w:proofErr w:type="gramEnd"/>
      <w:r w:rsidRPr="003E594C">
        <w:rPr>
          <w:rFonts w:hint="eastAsia"/>
          <w:spacing w:val="16"/>
          <w:kern w:val="2"/>
          <w:lang w:val="en-US"/>
        </w:rPr>
        <w:t>求</w:t>
      </w:r>
      <w:bookmarkEnd w:id="4"/>
      <w:r w:rsidRPr="003E594C">
        <w:rPr>
          <w:rFonts w:hint="eastAsia"/>
          <w:spacing w:val="16"/>
          <w:kern w:val="2"/>
          <w:lang w:val="en-US"/>
        </w:rPr>
        <w:t>？</w:t>
      </w:r>
    </w:p>
    <w:p w14:paraId="16CBF60D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A)</w:t>
      </w:r>
      <w:r w:rsidRPr="00C421BA">
        <w:rPr>
          <w:rFonts w:cs="新細明體" w:hint="eastAsia"/>
          <w:spacing w:val="16"/>
          <w:szCs w:val="22"/>
          <w:lang w:val="en-US"/>
        </w:rPr>
        <w:t>推動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勞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權教育鼓勵勞工加入工會</w:t>
      </w:r>
    </w:p>
    <w:p w14:paraId="29AB0A32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透過修法提高勞工基本工資保障</w:t>
      </w:r>
    </w:p>
    <w:p w14:paraId="21B2DFDB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爭取媒體報導支持讓工人文化發聲</w:t>
      </w:r>
    </w:p>
    <w:p w14:paraId="6642972B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倡議立法增加國會的勞工代表比例</w:t>
      </w:r>
    </w:p>
    <w:p w14:paraId="23AE38D2" w14:textId="77777777" w:rsidR="00F95C61" w:rsidRPr="003E594C" w:rsidRDefault="00F95C61" w:rsidP="00D44072">
      <w:pPr>
        <w:pStyle w:val="TIT10"/>
        <w:tabs>
          <w:tab w:val="left" w:pos="360"/>
        </w:tabs>
        <w:autoSpaceDE w:val="0"/>
        <w:autoSpaceDN w:val="0"/>
        <w:spacing w:before="60" w:line="315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5</w:t>
      </w:r>
      <w:r w:rsidRPr="003E594C">
        <w:rPr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在一場社會不平等的研討會中，某非裔學者指出：為抵抗白人的</w:t>
      </w:r>
      <w:proofErr w:type="gramStart"/>
      <w:r w:rsidR="003C2AD9">
        <w:rPr>
          <w:rFonts w:hint="eastAsia"/>
          <w:spacing w:val="16"/>
          <w:kern w:val="2"/>
          <w:lang w:val="en-US"/>
        </w:rPr>
        <w:t>汙</w:t>
      </w:r>
      <w:proofErr w:type="gramEnd"/>
      <w:r w:rsidRPr="003E594C">
        <w:rPr>
          <w:rFonts w:hint="eastAsia"/>
          <w:spacing w:val="16"/>
          <w:kern w:val="2"/>
          <w:lang w:val="en-US"/>
        </w:rPr>
        <w:t>名化，許多非裔社會運動者喜歡強調非裔與白人一樣強健、</w:t>
      </w:r>
      <w:proofErr w:type="gramStart"/>
      <w:r w:rsidRPr="003E594C">
        <w:rPr>
          <w:rFonts w:hint="eastAsia"/>
          <w:spacing w:val="16"/>
          <w:kern w:val="2"/>
          <w:lang w:val="en-US"/>
        </w:rPr>
        <w:t>具職</w:t>
      </w:r>
      <w:proofErr w:type="gramEnd"/>
      <w:r w:rsidRPr="003E594C">
        <w:rPr>
          <w:rFonts w:hint="eastAsia"/>
          <w:spacing w:val="16"/>
          <w:kern w:val="2"/>
          <w:lang w:val="en-US"/>
        </w:rPr>
        <w:t>場生產力，甚至比白人優秀；但這種強調非裔強健意象的說法，卻讓人們忽略非裔群體中身心障礙者的困境。此學者對不平等的主張最可能是下列何者？</w:t>
      </w:r>
    </w:p>
    <w:p w14:paraId="6DC68EDA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A)</w:t>
      </w:r>
      <w:r w:rsidRPr="00C421BA">
        <w:rPr>
          <w:rFonts w:cs="新細明體" w:hint="eastAsia"/>
          <w:spacing w:val="16"/>
          <w:szCs w:val="22"/>
          <w:lang w:val="en-US"/>
        </w:rPr>
        <w:t>非裔群體的身心障礙者因白人我族中心主義遭受</w:t>
      </w:r>
      <w:proofErr w:type="gramStart"/>
      <w:r w:rsidR="003C2AD9">
        <w:rPr>
          <w:rFonts w:cs="新細明體" w:hint="eastAsia"/>
          <w:spacing w:val="16"/>
          <w:szCs w:val="22"/>
          <w:lang w:val="en-US"/>
        </w:rPr>
        <w:t>汙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名化</w:t>
      </w:r>
    </w:p>
    <w:p w14:paraId="756334BB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身心障礙者在職場</w:t>
      </w:r>
      <w:r w:rsidR="003C2AD9">
        <w:rPr>
          <w:rFonts w:cs="新細明體" w:hint="eastAsia"/>
          <w:spacing w:val="16"/>
          <w:szCs w:val="22"/>
          <w:lang w:val="en-US"/>
        </w:rPr>
        <w:t>不被接受會導致</w:t>
      </w:r>
      <w:r w:rsidRPr="00C421BA">
        <w:rPr>
          <w:rFonts w:cs="新細明體" w:hint="eastAsia"/>
          <w:spacing w:val="16"/>
          <w:szCs w:val="22"/>
          <w:lang w:val="en-US"/>
        </w:rPr>
        <w:t>任何族群皆受</w:t>
      </w:r>
      <w:r w:rsidR="003C2AD9">
        <w:rPr>
          <w:rFonts w:cs="新細明體" w:hint="eastAsia"/>
          <w:spacing w:val="16"/>
          <w:szCs w:val="22"/>
          <w:lang w:val="en-US"/>
        </w:rPr>
        <w:t>到傷害</w:t>
      </w:r>
    </w:p>
    <w:p w14:paraId="79EAEDBB" w14:textId="77777777" w:rsidR="00FC0F9E" w:rsidRDefault="00FC0F9E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>
        <w:rPr>
          <w:rFonts w:cs="新細明體" w:hint="eastAsia"/>
          <w:spacing w:val="16"/>
          <w:szCs w:val="22"/>
          <w:lang w:val="en-US"/>
        </w:rPr>
        <w:t>C</w:t>
      </w:r>
      <w:r w:rsidRPr="00C421BA">
        <w:rPr>
          <w:rFonts w:cs="新細明體"/>
          <w:spacing w:val="16"/>
          <w:szCs w:val="22"/>
          <w:lang w:val="en-US"/>
        </w:rPr>
        <w:t>)</w:t>
      </w:r>
      <w:r w:rsidRPr="00C421BA">
        <w:rPr>
          <w:rFonts w:cs="新細明體" w:hint="eastAsia"/>
          <w:spacing w:val="16"/>
          <w:szCs w:val="22"/>
          <w:lang w:val="en-US"/>
        </w:rPr>
        <w:t>媒體常將非裔群體塑造為</w:t>
      </w:r>
      <w:r>
        <w:rPr>
          <w:rFonts w:cs="新細明體" w:hint="eastAsia"/>
          <w:spacing w:val="16"/>
          <w:szCs w:val="22"/>
          <w:lang w:val="en-US"/>
        </w:rPr>
        <w:t>體育運動細胞</w:t>
      </w:r>
      <w:r w:rsidRPr="00C421BA">
        <w:rPr>
          <w:rFonts w:cs="新細明體" w:hint="eastAsia"/>
          <w:spacing w:val="16"/>
          <w:szCs w:val="22"/>
          <w:lang w:val="en-US"/>
        </w:rPr>
        <w:t>發達之</w:t>
      </w:r>
      <w:r>
        <w:rPr>
          <w:rFonts w:cs="新細明體" w:hint="eastAsia"/>
          <w:spacing w:val="16"/>
          <w:szCs w:val="22"/>
          <w:lang w:val="en-US"/>
        </w:rPr>
        <w:t>刻板印象</w:t>
      </w:r>
    </w:p>
    <w:p w14:paraId="44AF0C41" w14:textId="77777777" w:rsidR="00F95C61" w:rsidRPr="00C421BA" w:rsidRDefault="00F95C61" w:rsidP="00D44072">
      <w:pPr>
        <w:pStyle w:val="AA"/>
        <w:widowControl w:val="0"/>
        <w:spacing w:line="315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</w:t>
      </w:r>
      <w:r w:rsidR="00FC0F9E">
        <w:rPr>
          <w:rFonts w:cs="新細明體" w:hint="eastAsia"/>
          <w:spacing w:val="16"/>
          <w:szCs w:val="22"/>
          <w:lang w:val="en-US"/>
        </w:rPr>
        <w:t>D</w:t>
      </w:r>
      <w:r w:rsidRPr="00C421BA">
        <w:rPr>
          <w:rFonts w:cs="新細明體"/>
          <w:spacing w:val="16"/>
          <w:szCs w:val="22"/>
          <w:lang w:val="en-US"/>
        </w:rPr>
        <w:t>)</w:t>
      </w:r>
      <w:r w:rsidRPr="00C421BA">
        <w:rPr>
          <w:rFonts w:cs="新細明體" w:hint="eastAsia"/>
          <w:spacing w:val="16"/>
          <w:szCs w:val="22"/>
          <w:lang w:val="en-US"/>
        </w:rPr>
        <w:t>即使同屬非裔群體也可能因為處境不同而形成內在壓迫</w:t>
      </w:r>
    </w:p>
    <w:p w14:paraId="0A75F40E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spacing w:val="16"/>
          <w:kern w:val="2"/>
          <w:lang w:val="en-US"/>
        </w:rPr>
        <w:lastRenderedPageBreak/>
        <w:t>6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小華為完成「公民與社會」報告，閱讀美國民權運動和我國</w:t>
      </w:r>
      <w:proofErr w:type="gramStart"/>
      <w:r w:rsidRPr="003E594C">
        <w:rPr>
          <w:rFonts w:hint="eastAsia"/>
          <w:spacing w:val="16"/>
          <w:kern w:val="2"/>
          <w:lang w:val="en-US"/>
        </w:rPr>
        <w:t>太陽花學運</w:t>
      </w:r>
      <w:proofErr w:type="gramEnd"/>
      <w:r w:rsidRPr="003E594C">
        <w:rPr>
          <w:rFonts w:hint="eastAsia"/>
          <w:spacing w:val="16"/>
          <w:kern w:val="2"/>
          <w:lang w:val="en-US"/>
        </w:rPr>
        <w:t>等社會運動事例，以探究公民不服從的正當性。下列何者最適合當作這份報告的立論基礎？</w:t>
      </w:r>
    </w:p>
    <w:p w14:paraId="6A2079C7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政府權力來自人民，若政府未保障人民權利與實現公平正義則人民可抵抗政府</w:t>
      </w:r>
    </w:p>
    <w:p w14:paraId="7AECA613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侵犯人民權利的惡法是國家暴力，人民以暴制暴對抗政府可彰顯惡法非法精神</w:t>
      </w:r>
    </w:p>
    <w:p w14:paraId="63AC1E7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為免代議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民主失靈，公民不服從與集會遊行都是人民平常維護憲政秩序的手段</w:t>
      </w:r>
    </w:p>
    <w:p w14:paraId="5D1A775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為保障政治平等，每個人基於自由意志都可以拒絕服從自己認為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不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正義的法律</w:t>
      </w:r>
    </w:p>
    <w:p w14:paraId="5B619EA5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spacing w:val="16"/>
          <w:kern w:val="2"/>
          <w:lang w:val="en-US"/>
        </w:rPr>
        <w:t>7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某民主國家的國會議員選舉，可由各地最高層級的地方政府決定當地國會議員選舉規則。有的地方政府採取得票最多者當選；有的要求得票數必須過半，若無人過半就由得票較多的兩人進入第二輪投票對決。依據前述資訊判斷該國的中央與地方政府權限劃分，下列推論何者最可能？</w:t>
      </w:r>
    </w:p>
    <w:p w14:paraId="4B100FCF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A)</w:t>
      </w:r>
      <w:r w:rsidRPr="00C421BA">
        <w:rPr>
          <w:rFonts w:cs="新細明體" w:hint="eastAsia"/>
          <w:spacing w:val="16"/>
          <w:szCs w:val="22"/>
          <w:lang w:val="en-US"/>
        </w:rPr>
        <w:t>地方政府屬性是執行中央政府命令的行政機關</w:t>
      </w:r>
    </w:p>
    <w:p w14:paraId="423B594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B)</w:t>
      </w:r>
      <w:r w:rsidRPr="00C421BA">
        <w:rPr>
          <w:rFonts w:cs="新細明體" w:hint="eastAsia"/>
          <w:spacing w:val="16"/>
          <w:szCs w:val="22"/>
          <w:lang w:val="en-US"/>
        </w:rPr>
        <w:t>地方有行政和立法自治權但司法權隸屬於中央</w:t>
      </w:r>
    </w:p>
    <w:p w14:paraId="79DDEEC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C)</w:t>
      </w:r>
      <w:r w:rsidRPr="00C421BA">
        <w:rPr>
          <w:rFonts w:cs="新細明體" w:hint="eastAsia"/>
          <w:spacing w:val="16"/>
          <w:szCs w:val="22"/>
          <w:lang w:val="en-US"/>
        </w:rPr>
        <w:t>憲法授權中央必要時得變更地方行政區域劃分</w:t>
      </w:r>
    </w:p>
    <w:p w14:paraId="521D781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D)</w:t>
      </w:r>
      <w:r w:rsidRPr="00C421BA">
        <w:rPr>
          <w:rFonts w:cs="新細明體" w:hint="eastAsia"/>
          <w:spacing w:val="16"/>
          <w:szCs w:val="22"/>
          <w:lang w:val="en-US"/>
        </w:rPr>
        <w:t>憲法未明文列舉屬於中央政府的職權則歸地方</w:t>
      </w:r>
    </w:p>
    <w:p w14:paraId="4F96099D" w14:textId="77777777" w:rsidR="00F95C61" w:rsidRPr="003E594C" w:rsidRDefault="00F95C61" w:rsidP="00B05638">
      <w:pPr>
        <w:pStyle w:val="TIT10"/>
        <w:tabs>
          <w:tab w:val="left" w:pos="360"/>
        </w:tabs>
        <w:autoSpaceDE w:val="0"/>
        <w:autoSpaceDN w:val="0"/>
        <w:spacing w:before="60" w:afterLines="25" w:after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spacing w:val="16"/>
          <w:kern w:val="2"/>
          <w:lang w:val="en-US"/>
        </w:rPr>
        <w:t>8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小艾蒐集中國共產黨建黨百年僅有的三份「歷史決議」，並整理出以下摘要表。此</w:t>
      </w:r>
      <w:proofErr w:type="gramStart"/>
      <w:r w:rsidRPr="003E594C">
        <w:rPr>
          <w:rFonts w:hint="eastAsia"/>
          <w:spacing w:val="16"/>
          <w:kern w:val="2"/>
          <w:lang w:val="en-US"/>
        </w:rPr>
        <w:t>摘要表最能夠</w:t>
      </w:r>
      <w:proofErr w:type="gramEnd"/>
      <w:r w:rsidRPr="003E594C">
        <w:rPr>
          <w:rFonts w:hint="eastAsia"/>
          <w:spacing w:val="16"/>
          <w:kern w:val="2"/>
          <w:lang w:val="en-US"/>
        </w:rPr>
        <w:t>佐證中國政治的何種特性？</w:t>
      </w:r>
    </w:p>
    <w:tbl>
      <w:tblPr>
        <w:tblStyle w:val="a5"/>
        <w:tblW w:w="8982" w:type="dxa"/>
        <w:tblInd w:w="369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327"/>
        <w:gridCol w:w="2551"/>
        <w:gridCol w:w="2552"/>
        <w:gridCol w:w="2552"/>
      </w:tblGrid>
      <w:tr w:rsidR="00F95C61" w:rsidRPr="00B05638" w14:paraId="122B4DFC" w14:textId="77777777" w:rsidTr="00B05638">
        <w:trPr>
          <w:trHeight w:val="743"/>
        </w:trPr>
        <w:tc>
          <w:tcPr>
            <w:tcW w:w="1327" w:type="dxa"/>
            <w:tcBorders>
              <w:tl2br w:val="single" w:sz="4" w:space="0" w:color="auto"/>
            </w:tcBorders>
          </w:tcPr>
          <w:p w14:paraId="49FBA965" w14:textId="77777777" w:rsidR="00F95C61" w:rsidRPr="00B05638" w:rsidRDefault="00F95C61" w:rsidP="00B05638">
            <w:pPr>
              <w:spacing w:line="340" w:lineRule="atLeast"/>
              <w:jc w:val="right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文件</w:t>
            </w:r>
          </w:p>
          <w:p w14:paraId="569E6DF8" w14:textId="77777777" w:rsidR="00F95C61" w:rsidRPr="00B05638" w:rsidRDefault="00F95C61" w:rsidP="00B05638">
            <w:pPr>
              <w:spacing w:line="340" w:lineRule="atLeast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項目</w:t>
            </w:r>
          </w:p>
        </w:tc>
        <w:tc>
          <w:tcPr>
            <w:tcW w:w="2551" w:type="dxa"/>
            <w:vAlign w:val="center"/>
          </w:tcPr>
          <w:p w14:paraId="16ED9A9D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第一份</w:t>
            </w:r>
          </w:p>
        </w:tc>
        <w:tc>
          <w:tcPr>
            <w:tcW w:w="2552" w:type="dxa"/>
            <w:vAlign w:val="center"/>
          </w:tcPr>
          <w:p w14:paraId="34513282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第二份</w:t>
            </w:r>
          </w:p>
        </w:tc>
        <w:tc>
          <w:tcPr>
            <w:tcW w:w="2552" w:type="dxa"/>
            <w:vAlign w:val="center"/>
          </w:tcPr>
          <w:p w14:paraId="2A0B64EB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第三份</w:t>
            </w:r>
          </w:p>
        </w:tc>
      </w:tr>
      <w:tr w:rsidR="00F95C61" w:rsidRPr="00B05638" w14:paraId="62BB4B00" w14:textId="77777777" w:rsidTr="00B05638">
        <w:trPr>
          <w:trHeight w:val="367"/>
        </w:trPr>
        <w:tc>
          <w:tcPr>
            <w:tcW w:w="1327" w:type="dxa"/>
          </w:tcPr>
          <w:p w14:paraId="225B8262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年代</w:t>
            </w:r>
          </w:p>
        </w:tc>
        <w:tc>
          <w:tcPr>
            <w:tcW w:w="2551" w:type="dxa"/>
          </w:tcPr>
          <w:p w14:paraId="2BA5A82B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1945</w:t>
            </w:r>
            <w:r w:rsidRPr="00B05638">
              <w:rPr>
                <w:rFonts w:eastAsia="新細明體"/>
                <w:spacing w:val="16"/>
                <w:sz w:val="22"/>
                <w:szCs w:val="22"/>
              </w:rPr>
              <w:t>年</w:t>
            </w:r>
          </w:p>
        </w:tc>
        <w:tc>
          <w:tcPr>
            <w:tcW w:w="2552" w:type="dxa"/>
          </w:tcPr>
          <w:p w14:paraId="0D3146CD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1981</w:t>
            </w:r>
            <w:r w:rsidRPr="00B05638">
              <w:rPr>
                <w:rFonts w:eastAsia="新細明體"/>
                <w:spacing w:val="16"/>
                <w:sz w:val="22"/>
                <w:szCs w:val="22"/>
              </w:rPr>
              <w:t>年</w:t>
            </w:r>
          </w:p>
        </w:tc>
        <w:tc>
          <w:tcPr>
            <w:tcW w:w="2552" w:type="dxa"/>
          </w:tcPr>
          <w:p w14:paraId="3675DD65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2021</w:t>
            </w:r>
            <w:r w:rsidRPr="00B05638">
              <w:rPr>
                <w:rFonts w:eastAsia="新細明體"/>
                <w:spacing w:val="16"/>
                <w:sz w:val="22"/>
                <w:szCs w:val="22"/>
              </w:rPr>
              <w:t>年</w:t>
            </w:r>
          </w:p>
        </w:tc>
      </w:tr>
      <w:tr w:rsidR="00F95C61" w:rsidRPr="00B05638" w14:paraId="3B644815" w14:textId="77777777" w:rsidTr="00B05638">
        <w:trPr>
          <w:trHeight w:val="824"/>
        </w:trPr>
        <w:tc>
          <w:tcPr>
            <w:tcW w:w="1327" w:type="dxa"/>
          </w:tcPr>
          <w:p w14:paraId="46391AA3" w14:textId="77777777" w:rsidR="00F95C61" w:rsidRPr="00B05638" w:rsidRDefault="00F95C61" w:rsidP="00B05638">
            <w:pPr>
              <w:spacing w:line="340" w:lineRule="atLeast"/>
              <w:jc w:val="center"/>
              <w:rPr>
                <w:rFonts w:eastAsia="新細明體"/>
                <w:spacing w:val="16"/>
                <w:sz w:val="22"/>
                <w:szCs w:val="22"/>
              </w:rPr>
            </w:pPr>
            <w:proofErr w:type="gramStart"/>
            <w:r w:rsidRPr="00B05638">
              <w:rPr>
                <w:rFonts w:eastAsia="新細明體"/>
                <w:spacing w:val="16"/>
                <w:sz w:val="22"/>
                <w:szCs w:val="22"/>
              </w:rPr>
              <w:t>內容摘述</w:t>
            </w:r>
            <w:proofErr w:type="gramEnd"/>
          </w:p>
        </w:tc>
        <w:tc>
          <w:tcPr>
            <w:tcW w:w="2551" w:type="dxa"/>
          </w:tcPr>
          <w:p w14:paraId="17BFBEAD" w14:textId="77777777" w:rsidR="00F95C61" w:rsidRPr="00B05638" w:rsidRDefault="00F95C61" w:rsidP="00B05638">
            <w:pPr>
              <w:spacing w:line="340" w:lineRule="atLeast"/>
              <w:jc w:val="both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毛澤東代表中國無產階級和中國人民，代表黨的正確路線</w:t>
            </w:r>
          </w:p>
        </w:tc>
        <w:tc>
          <w:tcPr>
            <w:tcW w:w="2552" w:type="dxa"/>
          </w:tcPr>
          <w:p w14:paraId="3202B60F" w14:textId="77777777" w:rsidR="00F95C61" w:rsidRPr="00B05638" w:rsidRDefault="00F95C61" w:rsidP="00B05638">
            <w:pPr>
              <w:spacing w:line="340" w:lineRule="atLeast"/>
              <w:jc w:val="both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擁護以鄧小平為代表的黨的正確領導</w:t>
            </w:r>
          </w:p>
        </w:tc>
        <w:tc>
          <w:tcPr>
            <w:tcW w:w="2552" w:type="dxa"/>
          </w:tcPr>
          <w:p w14:paraId="2D0F34AB" w14:textId="77777777" w:rsidR="00F95C61" w:rsidRPr="00B05638" w:rsidRDefault="00F95C61" w:rsidP="00B05638">
            <w:pPr>
              <w:spacing w:line="340" w:lineRule="atLeast"/>
              <w:jc w:val="both"/>
              <w:rPr>
                <w:rFonts w:eastAsia="新細明體"/>
                <w:spacing w:val="16"/>
                <w:sz w:val="22"/>
                <w:szCs w:val="22"/>
              </w:rPr>
            </w:pPr>
            <w:r w:rsidRPr="00B05638">
              <w:rPr>
                <w:rFonts w:eastAsia="新細明體"/>
                <w:spacing w:val="16"/>
                <w:sz w:val="22"/>
                <w:szCs w:val="22"/>
              </w:rPr>
              <w:t>全黨全軍全國人民要更緊密團結在以習近平為核心的黨中央周圍</w:t>
            </w:r>
          </w:p>
        </w:tc>
      </w:tr>
    </w:tbl>
    <w:p w14:paraId="112E1DCE" w14:textId="77777777" w:rsidR="00F95C61" w:rsidRPr="00105800" w:rsidRDefault="00FC0F9E" w:rsidP="009A7578">
      <w:pPr>
        <w:pStyle w:val="ABCD"/>
      </w:pPr>
      <w:r w:rsidRPr="00105800">
        <w:rPr>
          <w:rFonts w:hint="eastAsia"/>
        </w:rPr>
        <w:t>(</w:t>
      </w:r>
      <w:r>
        <w:rPr>
          <w:rFonts w:hint="eastAsia"/>
        </w:rPr>
        <w:t>A</w:t>
      </w:r>
      <w:r w:rsidRPr="00105800">
        <w:t>)</w:t>
      </w:r>
      <w:r w:rsidRPr="00105800">
        <w:rPr>
          <w:rFonts w:hint="eastAsia"/>
        </w:rPr>
        <w:t>長期以黨領政</w:t>
      </w:r>
      <w:r w:rsidRPr="00105800">
        <w:tab/>
      </w:r>
      <w:r w:rsidRPr="00105800">
        <w:rPr>
          <w:rFonts w:hint="eastAsia"/>
        </w:rPr>
        <w:t>(</w:t>
      </w:r>
      <w:r>
        <w:rPr>
          <w:rFonts w:hint="eastAsia"/>
        </w:rPr>
        <w:t>B</w:t>
      </w:r>
      <w:r w:rsidRPr="00105800">
        <w:t>)</w:t>
      </w:r>
      <w:r w:rsidRPr="00105800">
        <w:rPr>
          <w:rFonts w:hint="eastAsia"/>
        </w:rPr>
        <w:t>行政權力獨大</w:t>
      </w:r>
      <w:r>
        <w:tab/>
      </w:r>
      <w:r w:rsidR="00F95C61" w:rsidRPr="00105800">
        <w:rPr>
          <w:rFonts w:hint="eastAsia"/>
        </w:rPr>
        <w:t>(</w:t>
      </w:r>
      <w:r>
        <w:rPr>
          <w:rFonts w:hint="eastAsia"/>
        </w:rPr>
        <w:t>C</w:t>
      </w:r>
      <w:r w:rsidR="00F95C61" w:rsidRPr="00105800">
        <w:t>)</w:t>
      </w:r>
      <w:r w:rsidR="00F95C61" w:rsidRPr="00105800">
        <w:rPr>
          <w:rFonts w:hint="eastAsia"/>
        </w:rPr>
        <w:t>無產階級路線</w:t>
      </w:r>
      <w:r w:rsidR="00F95C61" w:rsidRPr="00105800">
        <w:tab/>
      </w:r>
      <w:r w:rsidR="00F95C61" w:rsidRPr="00105800">
        <w:rPr>
          <w:rFonts w:hint="eastAsia"/>
        </w:rPr>
        <w:t>(</w:t>
      </w:r>
      <w:r>
        <w:rPr>
          <w:rFonts w:hint="eastAsia"/>
        </w:rPr>
        <w:t>D</w:t>
      </w:r>
      <w:r w:rsidR="00F95C61" w:rsidRPr="00105800">
        <w:t>)</w:t>
      </w:r>
      <w:r w:rsidR="00F95C61" w:rsidRPr="00105800">
        <w:rPr>
          <w:rFonts w:hint="eastAsia"/>
        </w:rPr>
        <w:t>禁止政黨競爭</w:t>
      </w:r>
    </w:p>
    <w:p w14:paraId="313A28F3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9</w:t>
      </w:r>
      <w:r w:rsidRPr="003E594C">
        <w:rPr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甲使用公開的網路論壇發表時事評論，某日乙在</w:t>
      </w:r>
      <w:proofErr w:type="gramStart"/>
      <w:r w:rsidRPr="003E594C">
        <w:rPr>
          <w:rFonts w:hint="eastAsia"/>
          <w:spacing w:val="16"/>
          <w:kern w:val="2"/>
          <w:lang w:val="en-US"/>
        </w:rPr>
        <w:t>甲貼文</w:t>
      </w:r>
      <w:proofErr w:type="gramEnd"/>
      <w:r w:rsidRPr="003E594C">
        <w:rPr>
          <w:rFonts w:hint="eastAsia"/>
          <w:spacing w:val="16"/>
          <w:kern w:val="2"/>
          <w:lang w:val="en-US"/>
        </w:rPr>
        <w:t>下留言表達強烈不贊同，</w:t>
      </w:r>
      <w:proofErr w:type="gramStart"/>
      <w:r w:rsidRPr="003E594C">
        <w:rPr>
          <w:rFonts w:hint="eastAsia"/>
          <w:spacing w:val="16"/>
          <w:kern w:val="2"/>
          <w:lang w:val="en-US"/>
        </w:rPr>
        <w:t>甲憤而將</w:t>
      </w:r>
      <w:proofErr w:type="gramEnd"/>
      <w:r w:rsidRPr="003E594C">
        <w:rPr>
          <w:rFonts w:hint="eastAsia"/>
          <w:spacing w:val="16"/>
          <w:kern w:val="2"/>
          <w:lang w:val="en-US"/>
        </w:rPr>
        <w:t>乙留言刪除，</w:t>
      </w:r>
      <w:proofErr w:type="gramStart"/>
      <w:r w:rsidRPr="003E594C">
        <w:rPr>
          <w:rFonts w:hint="eastAsia"/>
          <w:spacing w:val="16"/>
          <w:kern w:val="2"/>
          <w:lang w:val="en-US"/>
        </w:rPr>
        <w:t>乙向</w:t>
      </w:r>
      <w:proofErr w:type="gramEnd"/>
      <w:r w:rsidRPr="003E594C">
        <w:rPr>
          <w:rFonts w:hint="eastAsia"/>
          <w:spacing w:val="16"/>
          <w:kern w:val="2"/>
          <w:lang w:val="en-US"/>
        </w:rPr>
        <w:t>甲抗議：「你侵害我的言論自由，我要去法院打官司」。不過，歷經所有訴訟審級，</w:t>
      </w:r>
      <w:proofErr w:type="gramStart"/>
      <w:r w:rsidRPr="003E594C">
        <w:rPr>
          <w:rFonts w:hint="eastAsia"/>
          <w:spacing w:val="16"/>
          <w:kern w:val="2"/>
          <w:lang w:val="en-US"/>
        </w:rPr>
        <w:t>乙於</w:t>
      </w:r>
      <w:r w:rsidRPr="003E594C">
        <w:rPr>
          <w:rFonts w:hint="eastAsia"/>
          <w:spacing w:val="16"/>
          <w:kern w:val="2"/>
          <w:lang w:val="en-US"/>
        </w:rPr>
        <w:t>2022</w:t>
      </w:r>
      <w:r w:rsidRPr="003E594C">
        <w:rPr>
          <w:rFonts w:hint="eastAsia"/>
          <w:spacing w:val="16"/>
          <w:kern w:val="2"/>
          <w:lang w:val="en-US"/>
        </w:rPr>
        <w:t>年</w:t>
      </w:r>
      <w:r w:rsidRPr="003E594C">
        <w:rPr>
          <w:rFonts w:hint="eastAsia"/>
          <w:spacing w:val="16"/>
          <w:kern w:val="2"/>
          <w:lang w:val="en-US"/>
        </w:rPr>
        <w:t>3</w:t>
      </w:r>
      <w:r w:rsidRPr="003E594C">
        <w:rPr>
          <w:rFonts w:hint="eastAsia"/>
          <w:spacing w:val="16"/>
          <w:kern w:val="2"/>
          <w:lang w:val="en-US"/>
        </w:rPr>
        <w:t>月</w:t>
      </w:r>
      <w:proofErr w:type="gramEnd"/>
      <w:r w:rsidRPr="003E594C">
        <w:rPr>
          <w:rFonts w:hint="eastAsia"/>
          <w:spacing w:val="16"/>
          <w:kern w:val="2"/>
          <w:lang w:val="en-US"/>
        </w:rPr>
        <w:t>敗訴確定。從言論自由與權利救濟的觀點，下列敘述何者合乎我國法律規範？</w:t>
      </w:r>
    </w:p>
    <w:p w14:paraId="1F41C633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言論自由是法律賦予的，乙的留言只在法律容許範圍內受保障</w:t>
      </w:r>
    </w:p>
    <w:p w14:paraId="395D56C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乙敗訴是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因甲非公權力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，不可能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侵害乙受憲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法保障的言論自由</w:t>
      </w:r>
    </w:p>
    <w:p w14:paraId="4CD74911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乙得主張傳播媒體主管機關未</w:t>
      </w:r>
      <w:r w:rsidR="00D44072">
        <w:rPr>
          <w:rFonts w:cs="新細明體" w:hint="eastAsia"/>
          <w:spacing w:val="16"/>
          <w:szCs w:val="22"/>
          <w:lang w:val="en-US"/>
        </w:rPr>
        <w:t>能</w:t>
      </w:r>
      <w:r w:rsidRPr="00C421BA">
        <w:rPr>
          <w:rFonts w:cs="新細明體" w:hint="eastAsia"/>
          <w:spacing w:val="16"/>
          <w:szCs w:val="22"/>
          <w:lang w:val="en-US"/>
        </w:rPr>
        <w:t>保障其言論自由，提起行政訴訟</w:t>
      </w:r>
      <w:r w:rsidR="00D44072">
        <w:rPr>
          <w:rFonts w:cs="新細明體" w:hint="eastAsia"/>
          <w:spacing w:val="16"/>
          <w:szCs w:val="22"/>
          <w:lang w:val="en-US"/>
        </w:rPr>
        <w:t>救濟</w:t>
      </w:r>
    </w:p>
    <w:p w14:paraId="7A1AE82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乙</w:t>
      </w:r>
      <w:r w:rsidR="00D44072">
        <w:rPr>
          <w:rFonts w:cs="新細明體" w:hint="eastAsia"/>
          <w:spacing w:val="16"/>
          <w:szCs w:val="22"/>
          <w:lang w:val="en-US"/>
        </w:rPr>
        <w:t>為維護</w:t>
      </w:r>
      <w:proofErr w:type="gramEnd"/>
      <w:r w:rsidR="00D44072">
        <w:rPr>
          <w:rFonts w:cs="新細明體" w:hint="eastAsia"/>
          <w:spacing w:val="16"/>
          <w:szCs w:val="22"/>
          <w:lang w:val="en-US"/>
        </w:rPr>
        <w:t>其言論自由</w:t>
      </w:r>
      <w:r w:rsidRPr="00C421BA">
        <w:rPr>
          <w:rFonts w:cs="新細明體" w:hint="eastAsia"/>
          <w:spacing w:val="16"/>
          <w:szCs w:val="22"/>
          <w:lang w:val="en-US"/>
        </w:rPr>
        <w:t>，可在法定期間內向憲法法庭聲請裁判憲法審查</w:t>
      </w:r>
    </w:p>
    <w:p w14:paraId="75498F09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0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年滿</w:t>
      </w:r>
      <w:r w:rsidRPr="003E594C">
        <w:rPr>
          <w:rFonts w:hint="eastAsia"/>
          <w:spacing w:val="16"/>
          <w:kern w:val="2"/>
          <w:lang w:val="en-US"/>
        </w:rPr>
        <w:t>15</w:t>
      </w:r>
      <w:r w:rsidRPr="003E594C">
        <w:rPr>
          <w:rFonts w:hint="eastAsia"/>
          <w:spacing w:val="16"/>
          <w:kern w:val="2"/>
          <w:lang w:val="en-US"/>
        </w:rPr>
        <w:t>歲的小安在夜市飲料攤打工，跟老闆約定報酬和工作時間，也得到父母同意，工作愉快。</w:t>
      </w:r>
      <w:proofErr w:type="gramStart"/>
      <w:r w:rsidRPr="003E594C">
        <w:rPr>
          <w:rFonts w:hint="eastAsia"/>
          <w:spacing w:val="16"/>
          <w:kern w:val="2"/>
          <w:lang w:val="en-US"/>
        </w:rPr>
        <w:t>某晚勞工</w:t>
      </w:r>
      <w:proofErr w:type="gramEnd"/>
      <w:r w:rsidRPr="003E594C">
        <w:rPr>
          <w:rFonts w:hint="eastAsia"/>
          <w:spacing w:val="16"/>
          <w:kern w:val="2"/>
          <w:lang w:val="en-US"/>
        </w:rPr>
        <w:t>局</w:t>
      </w:r>
      <w:r w:rsidR="00D44072">
        <w:rPr>
          <w:rFonts w:hint="eastAsia"/>
          <w:spacing w:val="16"/>
          <w:kern w:val="2"/>
          <w:lang w:val="en-US"/>
        </w:rPr>
        <w:t>執行勞動檢查</w:t>
      </w:r>
      <w:r w:rsidRPr="003E594C">
        <w:rPr>
          <w:rFonts w:hint="eastAsia"/>
          <w:spacing w:val="16"/>
          <w:kern w:val="2"/>
          <w:lang w:val="en-US"/>
        </w:rPr>
        <w:t>時，發現小安逾時夜間工作，將老闆移送法辦。有關此事件涉及的勞動法規，下列敘述何者正確？</w:t>
      </w:r>
    </w:p>
    <w:p w14:paraId="22014F2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勞基法所訂工資、工時等勞動條件標準，經締約雙方同意得另外約定排除</w:t>
      </w:r>
    </w:p>
    <w:p w14:paraId="27470B0D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勞動契約受到私法自治保障，雙方合意簽訂的契約內容不應受到法律限制</w:t>
      </w:r>
    </w:p>
    <w:p w14:paraId="6B7FB0CF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勞動契約須受勞動基準法規定限制，小安與老闆不能享有完全的締約自由</w:t>
      </w:r>
    </w:p>
    <w:p w14:paraId="1CAEF328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小安打工獲父母同意，勞工局依法不得干涉經法定代理人同意之</w:t>
      </w:r>
      <w:r w:rsidR="00741451">
        <w:rPr>
          <w:rFonts w:cs="新細明體" w:hint="eastAsia"/>
          <w:spacing w:val="16"/>
          <w:szCs w:val="22"/>
          <w:lang w:val="en-US"/>
        </w:rPr>
        <w:t>僱</w:t>
      </w:r>
      <w:r w:rsidRPr="00C421BA">
        <w:rPr>
          <w:rFonts w:cs="新細明體" w:hint="eastAsia"/>
          <w:spacing w:val="16"/>
          <w:szCs w:val="22"/>
          <w:lang w:val="en-US"/>
        </w:rPr>
        <w:t>用契約</w:t>
      </w:r>
    </w:p>
    <w:p w14:paraId="7EB3060A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lastRenderedPageBreak/>
        <w:t>11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甲在網路</w:t>
      </w:r>
      <w:proofErr w:type="gramEnd"/>
      <w:r w:rsidRPr="003E594C">
        <w:rPr>
          <w:rFonts w:hint="eastAsia"/>
          <w:spacing w:val="16"/>
          <w:kern w:val="2"/>
          <w:lang w:val="en-US"/>
        </w:rPr>
        <w:t>向乙公司購買衣服，收到後發現顏色與電腦螢幕顯示不同，故</w:t>
      </w:r>
      <w:proofErr w:type="gramStart"/>
      <w:r w:rsidR="00887721">
        <w:rPr>
          <w:rFonts w:hint="eastAsia"/>
          <w:spacing w:val="16"/>
          <w:kern w:val="2"/>
          <w:lang w:val="en-US"/>
        </w:rPr>
        <w:t>聯</w:t>
      </w:r>
      <w:r w:rsidRPr="003E594C">
        <w:rPr>
          <w:rFonts w:hint="eastAsia"/>
          <w:spacing w:val="16"/>
          <w:kern w:val="2"/>
          <w:lang w:val="en-US"/>
        </w:rPr>
        <w:t>絡乙欲退</w:t>
      </w:r>
      <w:proofErr w:type="gramEnd"/>
      <w:r w:rsidRPr="003E594C">
        <w:rPr>
          <w:rFonts w:hint="eastAsia"/>
          <w:spacing w:val="16"/>
          <w:kern w:val="2"/>
          <w:lang w:val="en-US"/>
        </w:rPr>
        <w:t>貨退款。乙表示「網站有明顯標示『貨物售出，恕不退貨，僅能依同等價額換貨』」，</w:t>
      </w:r>
      <w:proofErr w:type="gramStart"/>
      <w:r w:rsidRPr="003E594C">
        <w:rPr>
          <w:rFonts w:hint="eastAsia"/>
          <w:spacing w:val="16"/>
          <w:kern w:val="2"/>
          <w:lang w:val="en-US"/>
        </w:rPr>
        <w:t>但甲堅持</w:t>
      </w:r>
      <w:proofErr w:type="gramEnd"/>
      <w:r w:rsidRPr="003E594C">
        <w:rPr>
          <w:rFonts w:hint="eastAsia"/>
          <w:spacing w:val="16"/>
          <w:kern w:val="2"/>
          <w:lang w:val="en-US"/>
        </w:rPr>
        <w:t>退貨退錢。關於甲乙間交易的權利義務，下列敘述何者</w:t>
      </w:r>
      <w:proofErr w:type="gramStart"/>
      <w:r w:rsidRPr="003E594C">
        <w:rPr>
          <w:rFonts w:hint="eastAsia"/>
          <w:spacing w:val="16"/>
          <w:kern w:val="2"/>
          <w:lang w:val="en-US"/>
        </w:rPr>
        <w:t>最</w:t>
      </w:r>
      <w:proofErr w:type="gramEnd"/>
      <w:r w:rsidRPr="003E594C">
        <w:rPr>
          <w:rFonts w:hint="eastAsia"/>
          <w:spacing w:val="16"/>
          <w:kern w:val="2"/>
          <w:lang w:val="en-US"/>
        </w:rPr>
        <w:t>適切？</w:t>
      </w:r>
    </w:p>
    <w:p w14:paraId="34FBBCE6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衣服顏色與螢幕顯示不同屬貨品瑕疵，甲有權主張的是減少價金</w:t>
      </w:r>
    </w:p>
    <w:p w14:paraId="388A826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乙在網站的標示是網路交易的特別約定，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故甲不能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主張退錢退貨</w:t>
      </w:r>
    </w:p>
    <w:p w14:paraId="34BA2BE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="00D44072">
        <w:rPr>
          <w:rFonts w:cs="新細明體" w:hint="eastAsia"/>
          <w:spacing w:val="16"/>
          <w:szCs w:val="22"/>
          <w:lang w:val="en-US"/>
        </w:rPr>
        <w:t>甲符合網路交易的退貨規定，可不附理由且無須證明貨品有瑕疵</w:t>
      </w:r>
    </w:p>
    <w:p w14:paraId="6533C989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="00787A6B">
        <w:rPr>
          <w:rFonts w:cs="新細明體" w:hint="eastAsia"/>
          <w:spacing w:val="16"/>
          <w:szCs w:val="22"/>
          <w:lang w:val="en-US"/>
        </w:rPr>
        <w:t>該</w:t>
      </w:r>
      <w:r w:rsidRPr="00C421BA">
        <w:rPr>
          <w:rFonts w:cs="新細明體" w:hint="eastAsia"/>
          <w:spacing w:val="16"/>
          <w:szCs w:val="22"/>
          <w:lang w:val="en-US"/>
        </w:rPr>
        <w:t>標示</w:t>
      </w:r>
      <w:r w:rsidR="00787A6B">
        <w:rPr>
          <w:rFonts w:cs="新細明體" w:hint="eastAsia"/>
          <w:spacing w:val="16"/>
          <w:szCs w:val="22"/>
          <w:lang w:val="en-US"/>
        </w:rPr>
        <w:t>因設置於網站故定型化契約不成立</w:t>
      </w:r>
      <w:r w:rsidRPr="00C421BA">
        <w:rPr>
          <w:rFonts w:cs="新細明體" w:hint="eastAsia"/>
          <w:spacing w:val="16"/>
          <w:szCs w:val="22"/>
          <w:lang w:val="en-US"/>
        </w:rPr>
        <w:t>，因此甲可以主張退貨</w:t>
      </w:r>
    </w:p>
    <w:p w14:paraId="0EC76D95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2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某私立高中校規明定：「學生不得在校內舉辦政治活動，違反者記小過；情節重大者，記大過或予以退學。」該校學生甲與同學深感氣候變化問題影響未來世代生活甚</w:t>
      </w:r>
      <w:proofErr w:type="gramStart"/>
      <w:r w:rsidRPr="003E594C">
        <w:rPr>
          <w:rFonts w:hint="eastAsia"/>
          <w:spacing w:val="16"/>
          <w:kern w:val="2"/>
          <w:lang w:val="en-US"/>
        </w:rPr>
        <w:t>鉅</w:t>
      </w:r>
      <w:proofErr w:type="gramEnd"/>
      <w:r w:rsidRPr="003E594C">
        <w:rPr>
          <w:rFonts w:hint="eastAsia"/>
          <w:spacing w:val="16"/>
          <w:kern w:val="2"/>
          <w:lang w:val="en-US"/>
        </w:rPr>
        <w:t>，某日合作舉辦「抗議全球暖化」快閃活動，由甲演說三分鐘，抗議全球暖化問題造成之危害。事後，校方認定該活動具政治性，將甲與舉辦活動之其他同學各記小過乙次。關於甲就此能否提出法律救濟，下列敘述何者最適當？</w:t>
      </w:r>
    </w:p>
    <w:p w14:paraId="13C3945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遭學校記過並非受國家公權力侵害，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故甲僅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能在校內進行申訴</w:t>
      </w:r>
    </w:p>
    <w:p w14:paraId="511DC130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B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甲被私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校記過，因權利受到侵害故得依行政爭訟管道提起救濟</w:t>
      </w:r>
    </w:p>
    <w:p w14:paraId="7D893F80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記過未使甲喪失學生身分，並非受教權遭侵害故無法行政救濟</w:t>
      </w:r>
    </w:p>
    <w:p w14:paraId="15561560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甲與私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校間的糾紛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屬於私權爭議，應向普通法院提起民事訴訟</w:t>
      </w:r>
    </w:p>
    <w:p w14:paraId="227ED1BA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3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甲是</w:t>
      </w:r>
      <w:r w:rsidR="00887721">
        <w:rPr>
          <w:rFonts w:hint="eastAsia"/>
          <w:spacing w:val="16"/>
          <w:kern w:val="2"/>
          <w:lang w:val="en-US"/>
        </w:rPr>
        <w:t>13</w:t>
      </w:r>
      <w:r w:rsidRPr="003E594C">
        <w:rPr>
          <w:rFonts w:hint="eastAsia"/>
          <w:spacing w:val="16"/>
          <w:kern w:val="2"/>
          <w:lang w:val="en-US"/>
        </w:rPr>
        <w:t>歲國中生，加入幫派後不再去學校。某日因該幫派與其他幫派發生糾紛，甲毆打其他幫派成員，造成對方受重傷而被警方逮捕。依據我國司法制度，以下關於本案的評論何者正確？</w:t>
      </w:r>
    </w:p>
    <w:p w14:paraId="76409BD7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警察應將甲交給父母或學校，循教育輔導協助改正，不應進入司法程序</w:t>
      </w:r>
      <w:r w:rsidRPr="00C421BA">
        <w:rPr>
          <w:rFonts w:cs="新細明體" w:hint="eastAsia"/>
          <w:spacing w:val="16"/>
          <w:szCs w:val="22"/>
          <w:lang w:val="en-US"/>
        </w:rPr>
        <w:t xml:space="preserve"> </w:t>
      </w:r>
    </w:p>
    <w:p w14:paraId="27A78E0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甲雖無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刑事責任能力，但仍受少年事件處理法規範，檢察官可將其起訴</w:t>
      </w:r>
    </w:p>
    <w:p w14:paraId="620167C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甲的犯行是重罪，屬於少年刑事案件，應交由法院依刑事審判程序處罰</w:t>
      </w:r>
    </w:p>
    <w:p w14:paraId="6AF836E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甲有觸犯刑法的行為，會由法院決定將其交付輔導，或是給予保護處分</w:t>
      </w:r>
    </w:p>
    <w:p w14:paraId="4F603448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4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甲到乙經營的小吃店用餐，和乙激烈爭吵，甲以手機將吵架過程錄影</w:t>
      </w:r>
      <w:r w:rsidR="00887721">
        <w:rPr>
          <w:rFonts w:hint="eastAsia"/>
          <w:spacing w:val="16"/>
          <w:kern w:val="2"/>
          <w:lang w:val="en-US"/>
        </w:rPr>
        <w:t>；</w:t>
      </w:r>
      <w:proofErr w:type="gramStart"/>
      <w:r w:rsidRPr="003E594C">
        <w:rPr>
          <w:rFonts w:hint="eastAsia"/>
          <w:spacing w:val="16"/>
          <w:kern w:val="2"/>
          <w:lang w:val="en-US"/>
        </w:rPr>
        <w:t>之後乙</w:t>
      </w:r>
      <w:proofErr w:type="gramEnd"/>
      <w:r w:rsidRPr="003E594C">
        <w:rPr>
          <w:rFonts w:hint="eastAsia"/>
          <w:spacing w:val="16"/>
          <w:kern w:val="2"/>
          <w:lang w:val="en-US"/>
        </w:rPr>
        <w:t>顧及其他顧客仍在用餐，就</w:t>
      </w:r>
      <w:proofErr w:type="gramStart"/>
      <w:r w:rsidRPr="003E594C">
        <w:rPr>
          <w:rFonts w:hint="eastAsia"/>
          <w:spacing w:val="16"/>
          <w:kern w:val="2"/>
          <w:lang w:val="en-US"/>
        </w:rPr>
        <w:t>不收甲</w:t>
      </w:r>
      <w:proofErr w:type="gramEnd"/>
      <w:r w:rsidRPr="003E594C">
        <w:rPr>
          <w:rFonts w:hint="eastAsia"/>
          <w:spacing w:val="16"/>
          <w:kern w:val="2"/>
          <w:lang w:val="en-US"/>
        </w:rPr>
        <w:t>的餐費讓他離開。幾天後，甲未經查證</w:t>
      </w:r>
      <w:r w:rsidR="00887721">
        <w:rPr>
          <w:rFonts w:hint="eastAsia"/>
          <w:spacing w:val="16"/>
          <w:kern w:val="2"/>
          <w:lang w:val="en-US"/>
        </w:rPr>
        <w:t>便</w:t>
      </w:r>
      <w:r w:rsidRPr="003E594C">
        <w:rPr>
          <w:rFonts w:hint="eastAsia"/>
          <w:spacing w:val="16"/>
          <w:kern w:val="2"/>
          <w:lang w:val="en-US"/>
        </w:rPr>
        <w:t>在網路指控乙使用過期食材，</w:t>
      </w:r>
      <w:proofErr w:type="gramStart"/>
      <w:r w:rsidRPr="003E594C">
        <w:rPr>
          <w:rFonts w:hint="eastAsia"/>
          <w:spacing w:val="16"/>
          <w:kern w:val="2"/>
          <w:lang w:val="en-US"/>
        </w:rPr>
        <w:t>並將乙照片</w:t>
      </w:r>
      <w:proofErr w:type="gramEnd"/>
      <w:r w:rsidRPr="003E594C">
        <w:rPr>
          <w:rFonts w:hint="eastAsia"/>
          <w:spacing w:val="16"/>
          <w:kern w:val="2"/>
          <w:lang w:val="en-US"/>
        </w:rPr>
        <w:t>上傳網路，加以辱罵。甲的行為造成乙小吃店營業損失慘重</w:t>
      </w:r>
      <w:r w:rsidR="00887721">
        <w:rPr>
          <w:rFonts w:hint="eastAsia"/>
          <w:spacing w:val="16"/>
          <w:kern w:val="2"/>
          <w:lang w:val="en-US"/>
        </w:rPr>
        <w:t>，</w:t>
      </w:r>
      <w:r w:rsidRPr="003E594C">
        <w:rPr>
          <w:rFonts w:hint="eastAsia"/>
          <w:spacing w:val="16"/>
          <w:kern w:val="2"/>
          <w:lang w:val="en-US"/>
        </w:rPr>
        <w:t>乙氣憤不已，幾天後過世。其配偶丙決定採取法律行動。依據現行法律規定，以下各項丙可能採取的法律行動何者正確？</w:t>
      </w:r>
    </w:p>
    <w:p w14:paraId="38C296AF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乙雖已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過世，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丙仍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可向甲請求支付當天餐費</w:t>
      </w:r>
    </w:p>
    <w:p w14:paraId="1C1B79F7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乙個人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名譽受甲的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侵害，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丙可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向甲請求賠償</w:t>
      </w:r>
    </w:p>
    <w:p w14:paraId="6522A9A8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因乙已經過世，丙不可請求甲賠償營業損失</w:t>
      </w:r>
    </w:p>
    <w:p w14:paraId="7DD3835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丙不可因乙的肖像權受到甲侵害而對甲索賠</w:t>
      </w:r>
    </w:p>
    <w:p w14:paraId="3661D335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5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因</w:t>
      </w:r>
      <w:proofErr w:type="gramStart"/>
      <w:r w:rsidR="00455066" w:rsidRPr="003E594C">
        <w:rPr>
          <w:rFonts w:hint="eastAsia"/>
          <w:spacing w:val="16"/>
          <w:kern w:val="2"/>
          <w:lang w:val="en-US"/>
        </w:rPr>
        <w:t>新冠</w:t>
      </w:r>
      <w:r w:rsidR="00455066">
        <w:rPr>
          <w:rFonts w:hint="eastAsia"/>
          <w:spacing w:val="16"/>
          <w:kern w:val="2"/>
          <w:lang w:val="en-US"/>
        </w:rPr>
        <w:t>肺炎</w:t>
      </w:r>
      <w:r w:rsidRPr="003E594C">
        <w:rPr>
          <w:rFonts w:hint="eastAsia"/>
          <w:spacing w:val="16"/>
          <w:kern w:val="2"/>
          <w:lang w:val="en-US"/>
        </w:rPr>
        <w:t>疫</w:t>
      </w:r>
      <w:proofErr w:type="gramEnd"/>
      <w:r w:rsidRPr="003E594C">
        <w:rPr>
          <w:rFonts w:hint="eastAsia"/>
          <w:spacing w:val="16"/>
          <w:kern w:val="2"/>
          <w:lang w:val="en-US"/>
        </w:rPr>
        <w:t>情影響，各國陸續</w:t>
      </w:r>
      <w:proofErr w:type="gramStart"/>
      <w:r w:rsidRPr="003E594C">
        <w:rPr>
          <w:rFonts w:hint="eastAsia"/>
          <w:spacing w:val="16"/>
          <w:kern w:val="2"/>
          <w:lang w:val="en-US"/>
        </w:rPr>
        <w:t>採取封城措</w:t>
      </w:r>
      <w:proofErr w:type="gramEnd"/>
      <w:r w:rsidRPr="003E594C">
        <w:rPr>
          <w:rFonts w:hint="eastAsia"/>
          <w:spacing w:val="16"/>
          <w:kern w:val="2"/>
          <w:lang w:val="en-US"/>
        </w:rPr>
        <w:t>施，但此項措施引發民眾反彈。有人以堅定口吻說：「政府絕對</w:t>
      </w:r>
      <w:proofErr w:type="gramStart"/>
      <w:r w:rsidRPr="003E594C">
        <w:rPr>
          <w:rFonts w:hint="eastAsia"/>
          <w:spacing w:val="16"/>
          <w:kern w:val="2"/>
          <w:lang w:val="en-US"/>
        </w:rPr>
        <w:t>不能封城</w:t>
      </w:r>
      <w:proofErr w:type="gramEnd"/>
      <w:r w:rsidRPr="003E594C">
        <w:rPr>
          <w:rFonts w:hint="eastAsia"/>
          <w:spacing w:val="16"/>
          <w:kern w:val="2"/>
          <w:lang w:val="en-US"/>
        </w:rPr>
        <w:t>，這樣我就會沒工作，很快就沒飯吃，雖然病</w:t>
      </w:r>
      <w:proofErr w:type="gramStart"/>
      <w:r w:rsidRPr="003E594C">
        <w:rPr>
          <w:rFonts w:hint="eastAsia"/>
          <w:spacing w:val="16"/>
          <w:kern w:val="2"/>
          <w:lang w:val="en-US"/>
        </w:rPr>
        <w:t>死和餓</w:t>
      </w:r>
      <w:proofErr w:type="gramEnd"/>
      <w:r w:rsidRPr="003E594C">
        <w:rPr>
          <w:rFonts w:hint="eastAsia"/>
          <w:spacing w:val="16"/>
          <w:kern w:val="2"/>
          <w:lang w:val="en-US"/>
        </w:rPr>
        <w:t>死的結果都一樣，但我寧願</w:t>
      </w:r>
      <w:r w:rsidR="00D44072">
        <w:rPr>
          <w:rFonts w:hint="eastAsia"/>
          <w:spacing w:val="16"/>
          <w:kern w:val="2"/>
          <w:lang w:val="en-US"/>
        </w:rPr>
        <w:t>是上班染疫病死</w:t>
      </w:r>
      <w:r w:rsidRPr="003E594C">
        <w:rPr>
          <w:rFonts w:hint="eastAsia"/>
          <w:spacing w:val="16"/>
          <w:kern w:val="2"/>
          <w:lang w:val="en-US"/>
        </w:rPr>
        <w:t>，也不願沒工作餓死。」若以機會成本的觀念來評估，下列哪項政策最可能改變這位民眾的選擇？</w:t>
      </w:r>
    </w:p>
    <w:p w14:paraId="61F059D0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調漲基本工資</w:t>
      </w:r>
    </w:p>
    <w:p w14:paraId="5CB27E4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增加失業給付</w:t>
      </w:r>
    </w:p>
    <w:p w14:paraId="46A3D525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提高職業災害補助</w:t>
      </w:r>
    </w:p>
    <w:p w14:paraId="1634B460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擴大醫療保險給付</w:t>
      </w:r>
    </w:p>
    <w:p w14:paraId="7EF888BC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lastRenderedPageBreak/>
        <w:t>1</w:t>
      </w:r>
      <w:r w:rsidRPr="003E594C">
        <w:rPr>
          <w:spacing w:val="16"/>
          <w:kern w:val="2"/>
          <w:lang w:val="en-US"/>
        </w:rPr>
        <w:t>6</w:t>
      </w:r>
      <w:r w:rsidRPr="003E594C">
        <w:rPr>
          <w:rFonts w:hint="eastAsia"/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俄烏戰爭發生後</w:t>
      </w:r>
      <w:r w:rsidR="00105800">
        <w:rPr>
          <w:rFonts w:hint="eastAsia"/>
          <w:spacing w:val="16"/>
          <w:kern w:val="2"/>
          <w:lang w:val="en-US"/>
        </w:rPr>
        <w:t>，</w:t>
      </w:r>
      <w:r w:rsidRPr="003E594C">
        <w:rPr>
          <w:rFonts w:hint="eastAsia"/>
          <w:spacing w:val="16"/>
          <w:kern w:val="2"/>
          <w:lang w:val="en-US"/>
        </w:rPr>
        <w:t>俄羅斯面對西方國家經濟制裁</w:t>
      </w:r>
      <w:r w:rsidR="00105800">
        <w:rPr>
          <w:rFonts w:hint="eastAsia"/>
          <w:spacing w:val="16"/>
          <w:kern w:val="2"/>
          <w:lang w:val="en-US"/>
        </w:rPr>
        <w:t>，</w:t>
      </w:r>
      <w:r w:rsidRPr="003E594C">
        <w:rPr>
          <w:rFonts w:hint="eastAsia"/>
          <w:spacing w:val="16"/>
          <w:kern w:val="2"/>
          <w:lang w:val="en-US"/>
        </w:rPr>
        <w:t>盧布一度大幅貶值。俄國央行在今年</w:t>
      </w:r>
      <w:r w:rsidRPr="003E594C">
        <w:rPr>
          <w:rFonts w:hint="eastAsia"/>
          <w:spacing w:val="16"/>
          <w:kern w:val="2"/>
          <w:lang w:val="en-US"/>
        </w:rPr>
        <w:t>2</w:t>
      </w:r>
      <w:r w:rsidRPr="003E594C">
        <w:rPr>
          <w:rFonts w:hint="eastAsia"/>
          <w:spacing w:val="16"/>
          <w:kern w:val="2"/>
          <w:lang w:val="en-US"/>
        </w:rPr>
        <w:t>月底調升利率</w:t>
      </w:r>
      <w:r w:rsidR="00105800">
        <w:rPr>
          <w:rFonts w:hint="eastAsia"/>
          <w:spacing w:val="16"/>
          <w:kern w:val="2"/>
          <w:lang w:val="en-US"/>
        </w:rPr>
        <w:t>，</w:t>
      </w:r>
      <w:r w:rsidRPr="003E594C">
        <w:rPr>
          <w:rFonts w:hint="eastAsia"/>
          <w:spacing w:val="16"/>
          <w:kern w:val="2"/>
          <w:lang w:val="en-US"/>
        </w:rPr>
        <w:t>由原本的</w:t>
      </w:r>
      <w:r w:rsidRPr="003E594C">
        <w:rPr>
          <w:rFonts w:hint="eastAsia"/>
          <w:spacing w:val="16"/>
          <w:kern w:val="2"/>
          <w:lang w:val="en-US"/>
        </w:rPr>
        <w:t>9.5%</w:t>
      </w:r>
      <w:r w:rsidRPr="003E594C">
        <w:rPr>
          <w:rFonts w:hint="eastAsia"/>
          <w:spacing w:val="16"/>
          <w:kern w:val="2"/>
          <w:lang w:val="en-US"/>
        </w:rPr>
        <w:t>一口氣調升至</w:t>
      </w:r>
      <w:r w:rsidRPr="003E594C">
        <w:rPr>
          <w:rFonts w:hint="eastAsia"/>
          <w:spacing w:val="16"/>
          <w:kern w:val="2"/>
          <w:lang w:val="en-US"/>
        </w:rPr>
        <w:t>20%</w:t>
      </w:r>
      <w:r w:rsidRPr="003E594C">
        <w:rPr>
          <w:rFonts w:hint="eastAsia"/>
          <w:spacing w:val="16"/>
          <w:kern w:val="2"/>
          <w:lang w:val="en-US"/>
        </w:rPr>
        <w:t>。下列何者最能解釋俄國央行所採取之政策原理</w:t>
      </w:r>
      <w:r w:rsidR="00D44072">
        <w:rPr>
          <w:rFonts w:hint="eastAsia"/>
          <w:spacing w:val="16"/>
          <w:kern w:val="2"/>
          <w:lang w:val="en-US"/>
        </w:rPr>
        <w:t>及目的</w:t>
      </w:r>
      <w:r w:rsidR="00105800">
        <w:rPr>
          <w:rFonts w:hint="eastAsia"/>
          <w:spacing w:val="16"/>
          <w:kern w:val="2"/>
          <w:lang w:val="en-US"/>
        </w:rPr>
        <w:t>？</w:t>
      </w:r>
    </w:p>
    <w:p w14:paraId="1FA2878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實施寬鬆的貨幣政策，以滿足民眾的現金需求</w:t>
      </w:r>
    </w:p>
    <w:p w14:paraId="39367AB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設定利率的價格下限，解決市場現金短缺問題</w:t>
      </w:r>
    </w:p>
    <w:p w14:paraId="7A0DD607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利率上升</w:t>
      </w:r>
      <w:r w:rsidR="00D44072">
        <w:rPr>
          <w:rFonts w:cs="新細明體" w:hint="eastAsia"/>
          <w:spacing w:val="16"/>
          <w:szCs w:val="22"/>
          <w:lang w:val="en-US"/>
        </w:rPr>
        <w:t>增加可貸資金，以刺激廠商投資意願</w:t>
      </w:r>
    </w:p>
    <w:p w14:paraId="7FD8C2CD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利率上升</w:t>
      </w:r>
      <w:r w:rsidR="00D44072">
        <w:rPr>
          <w:rFonts w:cs="新細明體" w:hint="eastAsia"/>
          <w:spacing w:val="16"/>
          <w:szCs w:val="22"/>
          <w:lang w:val="en-US"/>
        </w:rPr>
        <w:t>減少貨幣供給</w:t>
      </w:r>
      <w:r w:rsidRPr="00C421BA">
        <w:rPr>
          <w:rFonts w:cs="新細明體" w:hint="eastAsia"/>
          <w:spacing w:val="16"/>
          <w:szCs w:val="22"/>
          <w:lang w:val="en-US"/>
        </w:rPr>
        <w:t>，</w:t>
      </w:r>
      <w:r w:rsidR="00D44072">
        <w:rPr>
          <w:rFonts w:cs="新細明體" w:hint="eastAsia"/>
          <w:spacing w:val="16"/>
          <w:szCs w:val="22"/>
          <w:lang w:val="en-US"/>
        </w:rPr>
        <w:t>以求</w:t>
      </w:r>
      <w:r w:rsidRPr="00C421BA">
        <w:rPr>
          <w:rFonts w:cs="新細明體" w:hint="eastAsia"/>
          <w:spacing w:val="16"/>
          <w:szCs w:val="22"/>
          <w:lang w:val="en-US"/>
        </w:rPr>
        <w:t>維持穩定的物價</w:t>
      </w:r>
    </w:p>
    <w:p w14:paraId="39B620D8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</w:t>
      </w:r>
      <w:r w:rsidRPr="003E594C">
        <w:rPr>
          <w:spacing w:val="16"/>
          <w:kern w:val="2"/>
          <w:lang w:val="en-US"/>
        </w:rPr>
        <w:t>7</w:t>
      </w:r>
      <w:r w:rsidRPr="003E594C">
        <w:rPr>
          <w:rFonts w:hint="eastAsia"/>
          <w:spacing w:val="16"/>
          <w:kern w:val="2"/>
          <w:lang w:val="en-US"/>
        </w:rPr>
        <w:t>.</w:t>
      </w:r>
      <w:r w:rsidR="00105800">
        <w:rPr>
          <w:spacing w:val="16"/>
          <w:kern w:val="2"/>
          <w:lang w:val="en-US"/>
        </w:rPr>
        <w:tab/>
      </w:r>
      <w:r w:rsidRPr="003E594C">
        <w:rPr>
          <w:spacing w:val="16"/>
          <w:kern w:val="2"/>
          <w:lang w:val="en-US"/>
        </w:rPr>
        <w:t>閱讀以下四格漫畫：</w:t>
      </w:r>
    </w:p>
    <w:p w14:paraId="1B16C760" w14:textId="77777777" w:rsidR="00B05638" w:rsidRPr="00B05638" w:rsidRDefault="00C06326" w:rsidP="00B05638">
      <w:pPr>
        <w:pStyle w:val="AA"/>
        <w:widowControl w:val="0"/>
        <w:spacing w:line="340" w:lineRule="atLeast"/>
        <w:ind w:leftChars="175" w:left="698" w:hanging="330"/>
        <w:textAlignment w:val="baseline"/>
        <w:rPr>
          <w:rFonts w:cs="新細明體"/>
          <w:spacing w:val="16"/>
          <w:szCs w:val="22"/>
          <w:lang w:val="en-US"/>
        </w:rPr>
      </w:pPr>
      <w:r>
        <w:rPr>
          <w:rFonts w:cs="新細明體"/>
          <w:noProof/>
          <w:spacing w:val="16"/>
          <w:szCs w:val="22"/>
          <w:lang w:val="en-US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09AC72C0" wp14:editId="37BADBCF">
                <wp:simplePos x="0" y="0"/>
                <wp:positionH relativeFrom="column">
                  <wp:posOffset>231361</wp:posOffset>
                </wp:positionH>
                <wp:positionV relativeFrom="paragraph">
                  <wp:posOffset>48840</wp:posOffset>
                </wp:positionV>
                <wp:extent cx="5489575" cy="1223645"/>
                <wp:effectExtent l="0" t="0" r="0" b="0"/>
                <wp:wrapNone/>
                <wp:docPr id="21" name="群組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9575" cy="1223645"/>
                          <a:chOff x="0" y="0"/>
                          <a:chExt cx="5489575" cy="1223645"/>
                        </a:xfrm>
                      </wpg:grpSpPr>
                      <pic:pic xmlns:pic="http://schemas.openxmlformats.org/drawingml/2006/picture">
                        <pic:nvPicPr>
                          <pic:cNvPr id="24" name="圖片 24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9575" cy="1223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8" name="群組 18"/>
                        <wpg:cNvGrpSpPr/>
                        <wpg:grpSpPr>
                          <a:xfrm>
                            <a:off x="79513" y="71562"/>
                            <a:ext cx="4950570" cy="635173"/>
                            <a:chOff x="0" y="0"/>
                            <a:chExt cx="4950570" cy="635173"/>
                          </a:xfrm>
                        </wpg:grpSpPr>
                        <wps:wsp>
                          <wps:cNvPr id="3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847"/>
                              <a:ext cx="983614" cy="3067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04AD60" w14:textId="77777777" w:rsidR="00FB1DFA" w:rsidRPr="00C06326" w:rsidRDefault="00FB1DFA" w:rsidP="00FB1DFA">
                                <w:pPr>
                                  <w:snapToGrid w:val="0"/>
                                  <w:jc w:val="left"/>
                                  <w:rPr>
                                    <w:rFonts w:ascii="Times New Roman" w:eastAsia="新細明體" w:hAnsi="Times New Roman" w:cs="Times New Roman"/>
                                    <w:sz w:val="18"/>
                                    <w:szCs w:val="19"/>
                                    <w:lang w:eastAsia="zh-TW"/>
                                  </w:rPr>
                                </w:pP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z w:val="18"/>
                                    <w:szCs w:val="19"/>
                                    <w:lang w:eastAsia="zh-TW"/>
                                  </w:rPr>
                                  <w:t>是叔叔在國外工作的記帳本耶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6842" y="55644"/>
                              <a:ext cx="890904" cy="3067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2BE139" w14:textId="77777777" w:rsidR="00FB1DFA" w:rsidRPr="00C06326" w:rsidRDefault="00FB1DFA" w:rsidP="00FB1DFA">
                                <w:pPr>
                                  <w:snapToGrid w:val="0"/>
                                  <w:rPr>
                                    <w:rFonts w:ascii="Times New Roman" w:eastAsia="新細明體" w:hAnsi="Times New Roman" w:cs="Times New Roman"/>
                                    <w:sz w:val="18"/>
                                    <w:szCs w:val="19"/>
                                    <w:lang w:eastAsia="zh-TW"/>
                                  </w:rPr>
                                </w:pP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z w:val="18"/>
                                    <w:szCs w:val="19"/>
                                    <w:lang w:eastAsia="zh-TW"/>
                                  </w:rPr>
                                  <w:t>月薪</w:t>
                                </w:r>
                                <w:r w:rsidRPr="00C06326">
                                  <w:rPr>
                                    <w:rFonts w:ascii="Times New Roman" w:eastAsia="新細明體" w:hAnsi="Times New Roman" w:cs="Times New Roman"/>
                                    <w:sz w:val="18"/>
                                    <w:szCs w:val="19"/>
                                    <w:lang w:eastAsia="zh-TW"/>
                                  </w:rPr>
                                  <w:t>20</w:t>
                                </w: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z w:val="18"/>
                                    <w:szCs w:val="19"/>
                                    <w:lang w:eastAsia="zh-TW"/>
                                  </w:rPr>
                                  <w:t>萬耶！</w:t>
                                </w:r>
                              </w:p>
                              <w:p w14:paraId="2C6C164F" w14:textId="77777777" w:rsidR="00FB1DFA" w:rsidRPr="00C06326" w:rsidRDefault="00FB1DFA" w:rsidP="00FB1DFA">
                                <w:pPr>
                                  <w:snapToGrid w:val="0"/>
                                  <w:rPr>
                                    <w:rFonts w:ascii="Times New Roman" w:eastAsia="新細明體" w:hAnsi="Times New Roman" w:cs="Times New Roman"/>
                                    <w:sz w:val="18"/>
                                    <w:szCs w:val="19"/>
                                    <w:lang w:eastAsia="zh-TW"/>
                                  </w:rPr>
                                </w:pP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z w:val="18"/>
                                    <w:szCs w:val="19"/>
                                    <w:lang w:eastAsia="zh-TW"/>
                                  </w:rPr>
                                  <w:t>叔叔好厲害喔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6970" y="0"/>
                              <a:ext cx="863600" cy="5937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B13433" w14:textId="77777777" w:rsidR="00FB1DFA" w:rsidRPr="00C06326" w:rsidRDefault="00FB1DFA" w:rsidP="00FB1DFA">
                                <w:pPr>
                                  <w:snapToGrid w:val="0"/>
                                  <w:spacing w:line="200" w:lineRule="exact"/>
                                  <w:rPr>
                                    <w:rFonts w:ascii="Times New Roman" w:eastAsia="新細明體" w:hAnsi="Times New Roman" w:cs="Times New Roman"/>
                                    <w:spacing w:val="-4"/>
                                    <w:sz w:val="18"/>
                                    <w:szCs w:val="19"/>
                                    <w:lang w:eastAsia="zh-TW"/>
                                  </w:rPr>
                                </w:pP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pacing w:val="-4"/>
                                    <w:sz w:val="18"/>
                                    <w:szCs w:val="19"/>
                                    <w:lang w:eastAsia="zh-TW"/>
                                  </w:rPr>
                                  <w:t>收入換成新</w:t>
                                </w:r>
                                <w:r w:rsidR="00082004">
                                  <w:rPr>
                                    <w:rFonts w:ascii="Times New Roman" w:eastAsia="新細明體" w:hAnsi="Times New Roman" w:cs="Times New Roman" w:hint="eastAsia"/>
                                    <w:spacing w:val="-4"/>
                                    <w:sz w:val="18"/>
                                    <w:szCs w:val="19"/>
                                    <w:lang w:eastAsia="zh-TW"/>
                                  </w:rPr>
                                  <w:t>臺</w:t>
                                </w: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pacing w:val="-4"/>
                                    <w:sz w:val="18"/>
                                    <w:szCs w:val="19"/>
                                    <w:lang w:eastAsia="zh-TW"/>
                                  </w:rPr>
                                  <w:t>幣來看，似乎不錯，但在當地生活應該還是有些辛苦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9794" y="127185"/>
                              <a:ext cx="389889" cy="3067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5CD4A6" w14:textId="77777777" w:rsidR="00FB1DFA" w:rsidRPr="00C06326" w:rsidRDefault="00FB1DFA" w:rsidP="00FB1DFA">
                                <w:pPr>
                                  <w:snapToGrid w:val="0"/>
                                  <w:jc w:val="left"/>
                                  <w:rPr>
                                    <w:rFonts w:ascii="Times New Roman" w:eastAsia="新細明體" w:hAnsi="Times New Roman" w:cs="Times New Roman"/>
                                    <w:sz w:val="18"/>
                                    <w:szCs w:val="19"/>
                                    <w:lang w:eastAsia="zh-TW"/>
                                  </w:rPr>
                                </w:pP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z w:val="18"/>
                                    <w:szCs w:val="19"/>
                                    <w:lang w:eastAsia="zh-TW"/>
                                  </w:rPr>
                                  <w:t>哇！</w:t>
                                </w:r>
                              </w:p>
                              <w:p w14:paraId="53569FB9" w14:textId="77777777" w:rsidR="00FB1DFA" w:rsidRPr="00C06326" w:rsidRDefault="00FB1DFA" w:rsidP="00FB1DFA">
                                <w:pPr>
                                  <w:snapToGrid w:val="0"/>
                                  <w:jc w:val="left"/>
                                  <w:rPr>
                                    <w:rFonts w:ascii="Times New Roman" w:eastAsia="新細明體" w:hAnsi="Times New Roman" w:cs="Times New Roman"/>
                                    <w:sz w:val="18"/>
                                    <w:szCs w:val="19"/>
                                    <w:lang w:eastAsia="zh-TW"/>
                                  </w:rPr>
                                </w:pPr>
                                <w:r w:rsidRPr="00C06326">
                                  <w:rPr>
                                    <w:rFonts w:ascii="Times New Roman" w:eastAsia="新細明體" w:hAnsi="Times New Roman" w:cs="Times New Roman" w:hint="eastAsia"/>
                                    <w:sz w:val="18"/>
                                    <w:szCs w:val="19"/>
                                    <w:lang w:eastAsia="zh-TW"/>
                                  </w:rPr>
                                  <w:t>真的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17" name="群組 17"/>
                          <wpg:cNvGrpSpPr/>
                          <wpg:grpSpPr>
                            <a:xfrm>
                              <a:off x="1590261" y="151074"/>
                              <a:ext cx="961823" cy="484099"/>
                              <a:chOff x="0" y="0"/>
                              <a:chExt cx="961823" cy="484099"/>
                            </a:xfrm>
                          </wpg:grpSpPr>
                          <wps:wsp>
                            <wps:cNvPr id="3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08" y="0"/>
                                <a:ext cx="390621" cy="1374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403952" w14:textId="77777777" w:rsidR="00FB1DFA" w:rsidRPr="00FB1DFA" w:rsidRDefault="00FB1DFA" w:rsidP="00FB1DFA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/>
                                      <w:sz w:val="11"/>
                                      <w:szCs w:val="11"/>
                                      <w:lang w:eastAsia="zh-TW"/>
                                    </w:rPr>
                                  </w:pPr>
                                  <w:r w:rsidRPr="00FB1DFA">
                                    <w:rPr>
                                      <w:rFonts w:ascii="Times New Roman" w:eastAsia="新細明體" w:hAnsi="Times New Roman" w:cs="Times New Roman" w:hint="eastAsia"/>
                                      <w:b/>
                                      <w:sz w:val="11"/>
                                      <w:szCs w:val="11"/>
                                      <w:lang w:eastAsia="zh-TW"/>
                                    </w:rPr>
                                    <w:t>收入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8640" y="0"/>
                                <a:ext cx="390621" cy="13745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CB0DE18" w14:textId="77777777" w:rsidR="00FB1DFA" w:rsidRPr="00FB1DFA" w:rsidRDefault="00FB1DFA" w:rsidP="00FB1DFA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b/>
                                      <w:sz w:val="11"/>
                                      <w:szCs w:val="11"/>
                                      <w:lang w:eastAsia="zh-TW"/>
                                    </w:rPr>
                                  </w:pPr>
                                  <w:r w:rsidRPr="00FB1DFA">
                                    <w:rPr>
                                      <w:rFonts w:ascii="Times New Roman" w:eastAsia="新細明體" w:hAnsi="Times New Roman" w:cs="Times New Roman" w:hint="eastAsia"/>
                                      <w:b/>
                                      <w:sz w:val="11"/>
                                      <w:szCs w:val="11"/>
                                      <w:lang w:eastAsia="zh-TW"/>
                                    </w:rPr>
                                    <w:t>支出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214686"/>
                                <a:ext cx="444988" cy="2694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8C6372" w14:textId="77777777" w:rsidR="00FB1DFA" w:rsidRPr="00FB1DFA" w:rsidRDefault="00FB1DFA" w:rsidP="00FB1DFA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sz w:val="15"/>
                                      <w:szCs w:val="11"/>
                                      <w:lang w:eastAsia="zh-TW"/>
                                    </w:rPr>
                                  </w:pPr>
                                  <w:r w:rsidRPr="00FB1DFA">
                                    <w:rPr>
                                      <w:rFonts w:ascii="Times New Roman" w:eastAsia="新細明體" w:hAnsi="Times New Roman" w:cs="Times New Roman" w:hint="eastAsia"/>
                                      <w:sz w:val="15"/>
                                      <w:szCs w:val="11"/>
                                      <w:lang w:eastAsia="zh-TW"/>
                                    </w:rPr>
                                    <w:t>薪資</w:t>
                                  </w:r>
                                </w:p>
                                <w:p w14:paraId="27CFEF19" w14:textId="77777777" w:rsidR="00FB1DFA" w:rsidRPr="00FB1DFA" w:rsidRDefault="00FB1DFA" w:rsidP="00FB1DFA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sz w:val="15"/>
                                      <w:szCs w:val="11"/>
                                      <w:lang w:eastAsia="zh-TW"/>
                                    </w:rPr>
                                  </w:pPr>
                                  <w:r w:rsidRPr="00FB1DFA">
                                    <w:rPr>
                                      <w:rFonts w:ascii="Times New Roman" w:eastAsia="新細明體" w:hAnsi="Times New Roman" w:cs="Times New Roman"/>
                                      <w:sz w:val="15"/>
                                      <w:szCs w:val="11"/>
                                      <w:lang w:eastAsia="zh-TW"/>
                                    </w:rPr>
                                    <w:t>2000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835" y="206734"/>
                                <a:ext cx="444988" cy="2694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022201" w14:textId="77777777" w:rsidR="00FB1DFA" w:rsidRPr="00FB1DFA" w:rsidRDefault="00FB1DFA" w:rsidP="00FB1DFA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sz w:val="15"/>
                                      <w:szCs w:val="11"/>
                                      <w:lang w:eastAsia="zh-TW"/>
                                    </w:rPr>
                                  </w:pPr>
                                  <w:r w:rsidRPr="00FB1DFA">
                                    <w:rPr>
                                      <w:rFonts w:ascii="Times New Roman" w:eastAsia="新細明體" w:hAnsi="Times New Roman" w:cs="Times New Roman" w:hint="eastAsia"/>
                                      <w:sz w:val="15"/>
                                      <w:szCs w:val="11"/>
                                      <w:lang w:eastAsia="zh-TW"/>
                                    </w:rPr>
                                    <w:t>便當</w:t>
                                  </w:r>
                                </w:p>
                                <w:p w14:paraId="61DF7ADF" w14:textId="77777777" w:rsidR="00FB1DFA" w:rsidRPr="00FB1DFA" w:rsidRDefault="00FB1DFA" w:rsidP="00FB1DFA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rFonts w:ascii="Times New Roman" w:eastAsia="新細明體" w:hAnsi="Times New Roman" w:cs="Times New Roman"/>
                                      <w:sz w:val="15"/>
                                      <w:szCs w:val="11"/>
                                      <w:lang w:eastAsia="zh-TW"/>
                                    </w:rPr>
                                  </w:pPr>
                                  <w:r w:rsidRPr="00FB1DFA">
                                    <w:rPr>
                                      <w:rFonts w:ascii="Times New Roman" w:eastAsia="新細明體" w:hAnsi="Times New Roman" w:cs="Times New Roman"/>
                                      <w:sz w:val="15"/>
                                      <w:szCs w:val="11"/>
                                      <w:lang w:eastAsia="zh-TW"/>
                                    </w:rPr>
                                    <w:t>15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1" o:spid="_x0000_s1026" style="position:absolute;left:0;text-align:left;margin-left:18.2pt;margin-top:3.85pt;width:432.25pt;height:96.35pt;z-index:251654144" coordsize="54895,122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">
                <v:shape id="圖片 24" o:spid="_x0000_s1027" type="#_x0000_t75" style="position:absolute;width:54895;height:122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">
                  <v:imagedata r:id="rId15" o:title=""/>
                </v:shape>
                <v:group id="群組 18" o:spid="_x0000_s1028" style="position:absolute;left:795;top:715;width:49505;height:6352" coordsize="49505,6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" o:spid="_x0000_s1029" type="#_x0000_t202" style="position:absolute;top:238;width:9836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bthwgAAANsAAAAPAAAAZHJzL2Rvd25yZXYueG1sRI9Bi8Iw&#10;FITvC/6H8AQvi6ZREK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C3lbthwgAAANsAAAAPAAAA&#10;AAAAAAAAAAAAAAcCAABkcnMvZG93bnJldi54bWxQSwUGAAAAAAMAAwC3AAAA9gIAAAAA&#10;" filled="f" stroked="f">
                    <v:textbox style="mso-fit-shape-to-text:t" inset="0,0,0,0">
                      <w:txbxContent>
                        <w:p w:rsidR="00FB1DFA" w:rsidRPr="00C06326" w:rsidRDefault="00FB1DFA" w:rsidP="00FB1DFA">
                          <w:pPr>
                            <w:snapToGrid w:val="0"/>
                            <w:jc w:val="left"/>
                            <w:rPr>
                              <w:rFonts w:ascii="Times New Roman" w:eastAsia="新細明體" w:hAnsi="Times New Roman" w:cs="Times New Roman"/>
                              <w:sz w:val="18"/>
                              <w:szCs w:val="19"/>
                              <w:lang w:eastAsia="zh-TW"/>
                            </w:rPr>
                          </w:pP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z w:val="18"/>
                              <w:szCs w:val="19"/>
                              <w:lang w:eastAsia="zh-TW"/>
                            </w:rPr>
                            <w:t>是叔叔在國外工作的記帳</w:t>
                          </w:r>
                          <w:proofErr w:type="gramStart"/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z w:val="18"/>
                              <w:szCs w:val="19"/>
                              <w:lang w:eastAsia="zh-TW"/>
                            </w:rPr>
                            <w:t>本耶！</w:t>
                          </w:r>
                          <w:proofErr w:type="gramEnd"/>
                        </w:p>
                      </w:txbxContent>
                    </v:textbox>
                  </v:shape>
                  <v:shape id="文字方塊 2" o:spid="_x0000_s1030" type="#_x0000_t202" style="position:absolute;left:31168;top:556;width:8909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4CNwgAAANsAAAAPAAAAZHJzL2Rvd25yZXYueG1sRI9Bi8Iw&#10;FITvgv8hPGEvomkryF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AoC4CNwgAAANsAAAAPAAAA&#10;AAAAAAAAAAAAAAcCAABkcnMvZG93bnJldi54bWxQSwUGAAAAAAMAAwC3AAAA9gIAAAAA&#10;" filled="f" stroked="f">
                    <v:textbox style="mso-fit-shape-to-text:t" inset="0,0,0,0">
                      <w:txbxContent>
                        <w:p w:rsidR="00FB1DFA" w:rsidRPr="00C06326" w:rsidRDefault="00FB1DFA" w:rsidP="00FB1DFA">
                          <w:pPr>
                            <w:snapToGrid w:val="0"/>
                            <w:rPr>
                              <w:rFonts w:ascii="Times New Roman" w:eastAsia="新細明體" w:hAnsi="Times New Roman" w:cs="Times New Roman"/>
                              <w:sz w:val="18"/>
                              <w:szCs w:val="19"/>
                              <w:lang w:eastAsia="zh-TW"/>
                            </w:rPr>
                          </w:pP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z w:val="18"/>
                              <w:szCs w:val="19"/>
                              <w:lang w:eastAsia="zh-TW"/>
                            </w:rPr>
                            <w:t>月薪</w:t>
                          </w:r>
                          <w:r w:rsidRPr="00C06326">
                            <w:rPr>
                              <w:rFonts w:ascii="Times New Roman" w:eastAsia="新細明體" w:hAnsi="Times New Roman" w:cs="Times New Roman"/>
                              <w:sz w:val="18"/>
                              <w:szCs w:val="19"/>
                              <w:lang w:eastAsia="zh-TW"/>
                            </w:rPr>
                            <w:t>20</w:t>
                          </w: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z w:val="18"/>
                              <w:szCs w:val="19"/>
                              <w:lang w:eastAsia="zh-TW"/>
                            </w:rPr>
                            <w:t>萬耶！</w:t>
                          </w:r>
                        </w:p>
                        <w:p w:rsidR="00FB1DFA" w:rsidRPr="00C06326" w:rsidRDefault="00FB1DFA" w:rsidP="00FB1DFA">
                          <w:pPr>
                            <w:snapToGrid w:val="0"/>
                            <w:rPr>
                              <w:rFonts w:ascii="Times New Roman" w:eastAsia="新細明體" w:hAnsi="Times New Roman" w:cs="Times New Roman"/>
                              <w:sz w:val="18"/>
                              <w:szCs w:val="19"/>
                              <w:lang w:eastAsia="zh-TW"/>
                            </w:rPr>
                          </w:pP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z w:val="18"/>
                              <w:szCs w:val="19"/>
                              <w:lang w:eastAsia="zh-TW"/>
                            </w:rPr>
                            <w:t>叔叔好厲害喔！</w:t>
                          </w:r>
                        </w:p>
                      </w:txbxContent>
                    </v:textbox>
                  </v:shape>
                  <v:shape id="文字方塊 2" o:spid="_x0000_s1031" type="#_x0000_t202" style="position:absolute;left:40869;width:8636;height:5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  <v:textbox inset="0,0,0,0">
                      <w:txbxContent>
                        <w:p w:rsidR="00FB1DFA" w:rsidRPr="00C06326" w:rsidRDefault="00FB1DFA" w:rsidP="00FB1DFA">
                          <w:pPr>
                            <w:snapToGrid w:val="0"/>
                            <w:spacing w:line="200" w:lineRule="exact"/>
                            <w:rPr>
                              <w:rFonts w:ascii="Times New Roman" w:eastAsia="新細明體" w:hAnsi="Times New Roman" w:cs="Times New Roman"/>
                              <w:spacing w:val="-4"/>
                              <w:sz w:val="18"/>
                              <w:szCs w:val="19"/>
                              <w:lang w:eastAsia="zh-TW"/>
                            </w:rPr>
                          </w:pP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pacing w:val="-4"/>
                              <w:sz w:val="18"/>
                              <w:szCs w:val="19"/>
                              <w:lang w:eastAsia="zh-TW"/>
                            </w:rPr>
                            <w:t>收入換成新</w:t>
                          </w:r>
                          <w:r w:rsidR="00082004">
                            <w:rPr>
                              <w:rFonts w:ascii="Times New Roman" w:eastAsia="新細明體" w:hAnsi="Times New Roman" w:cs="Times New Roman" w:hint="eastAsia"/>
                              <w:spacing w:val="-4"/>
                              <w:sz w:val="18"/>
                              <w:szCs w:val="19"/>
                              <w:lang w:eastAsia="zh-TW"/>
                            </w:rPr>
                            <w:t>臺</w:t>
                          </w: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pacing w:val="-4"/>
                              <w:sz w:val="18"/>
                              <w:szCs w:val="19"/>
                              <w:lang w:eastAsia="zh-TW"/>
                            </w:rPr>
                            <w:t>幣來看，似乎不錯，但在當地生活應該還是有些辛苦。</w:t>
                          </w:r>
                        </w:p>
                      </w:txbxContent>
                    </v:textbox>
                  </v:shape>
                  <v:shape id="文字方塊 2" o:spid="_x0000_s1032" type="#_x0000_t202" style="position:absolute;left:10097;top:1271;width:3899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yUW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h4zeD+Jf4AufsDAAD//wMAUEsBAi0AFAAGAAgAAAAhANvh9svuAAAAhQEAABMAAAAAAAAAAAAA&#10;AAAAAAAAAFtDb250ZW50X1R5cGVzXS54bWxQSwECLQAUAAYACAAAACEAWvQsW78AAAAVAQAACwAA&#10;AAAAAAAAAAAAAAAfAQAAX3JlbHMvLnJlbHNQSwECLQAUAAYACAAAACEAR0clFsMAAADbAAAADwAA&#10;AAAAAAAAAAAAAAAHAgAAZHJzL2Rvd25yZXYueG1sUEsFBgAAAAADAAMAtwAAAPcCAAAAAA==&#10;" filled="f" stroked="f">
                    <v:textbox style="mso-fit-shape-to-text:t" inset="0,0,0,0">
                      <w:txbxContent>
                        <w:p w:rsidR="00FB1DFA" w:rsidRPr="00C06326" w:rsidRDefault="00FB1DFA" w:rsidP="00FB1DFA">
                          <w:pPr>
                            <w:snapToGrid w:val="0"/>
                            <w:jc w:val="left"/>
                            <w:rPr>
                              <w:rFonts w:ascii="Times New Roman" w:eastAsia="新細明體" w:hAnsi="Times New Roman" w:cs="Times New Roman"/>
                              <w:sz w:val="18"/>
                              <w:szCs w:val="19"/>
                              <w:lang w:eastAsia="zh-TW"/>
                            </w:rPr>
                          </w:pP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z w:val="18"/>
                              <w:szCs w:val="19"/>
                              <w:lang w:eastAsia="zh-TW"/>
                            </w:rPr>
                            <w:t>哇！</w:t>
                          </w:r>
                        </w:p>
                        <w:p w:rsidR="00FB1DFA" w:rsidRPr="00C06326" w:rsidRDefault="00FB1DFA" w:rsidP="00FB1DFA">
                          <w:pPr>
                            <w:snapToGrid w:val="0"/>
                            <w:jc w:val="left"/>
                            <w:rPr>
                              <w:rFonts w:ascii="Times New Roman" w:eastAsia="新細明體" w:hAnsi="Times New Roman" w:cs="Times New Roman"/>
                              <w:sz w:val="18"/>
                              <w:szCs w:val="19"/>
                              <w:lang w:eastAsia="zh-TW"/>
                            </w:rPr>
                          </w:pPr>
                          <w:r w:rsidRPr="00C06326">
                            <w:rPr>
                              <w:rFonts w:ascii="Times New Roman" w:eastAsia="新細明體" w:hAnsi="Times New Roman" w:cs="Times New Roman" w:hint="eastAsia"/>
                              <w:sz w:val="18"/>
                              <w:szCs w:val="19"/>
                              <w:lang w:eastAsia="zh-TW"/>
                            </w:rPr>
                            <w:t>真的！</w:t>
                          </w:r>
                        </w:p>
                      </w:txbxContent>
                    </v:textbox>
                  </v:shape>
                  <v:group id="群組 17" o:spid="_x0000_s1033" style="position:absolute;left:15902;top:1510;width:9618;height:4841" coordsize="9618,4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shape id="文字方塊 2" o:spid="_x0000_s1034" type="#_x0000_t202" style="position:absolute;left:477;width:3906;height:1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    <v:textbox inset="0,0,0,0">
                        <w:txbxContent>
                          <w:p w:rsidR="00FB1DFA" w:rsidRPr="00FB1DFA" w:rsidRDefault="00FB1DFA" w:rsidP="00FB1DFA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rFonts w:ascii="Times New Roman" w:eastAsia="新細明體" w:hAnsi="Times New Roman" w:cs="Times New Roman"/>
                                <w:b/>
                                <w:sz w:val="11"/>
                                <w:szCs w:val="11"/>
                                <w:lang w:eastAsia="zh-TW"/>
                              </w:rPr>
                            </w:pPr>
                            <w:r w:rsidRPr="00FB1DFA">
                              <w:rPr>
                                <w:rFonts w:ascii="Times New Roman" w:eastAsia="新細明體" w:hAnsi="Times New Roman" w:cs="Times New Roman" w:hint="eastAsia"/>
                                <w:b/>
                                <w:sz w:val="11"/>
                                <w:szCs w:val="11"/>
                                <w:lang w:eastAsia="zh-TW"/>
                              </w:rPr>
                              <w:t>收入</w:t>
                            </w:r>
                          </w:p>
                        </w:txbxContent>
                      </v:textbox>
                    </v:shape>
                    <v:shape id="文字方塊 2" o:spid="_x0000_s1035" type="#_x0000_t202" style="position:absolute;left:5486;width:3906;height:1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    <v:textbox inset="0,0,0,0">
                        <w:txbxContent>
                          <w:p w:rsidR="00FB1DFA" w:rsidRPr="00FB1DFA" w:rsidRDefault="00FB1DFA" w:rsidP="00FB1DFA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rFonts w:ascii="Times New Roman" w:eastAsia="新細明體" w:hAnsi="Times New Roman" w:cs="Times New Roman"/>
                                <w:b/>
                                <w:sz w:val="11"/>
                                <w:szCs w:val="11"/>
                                <w:lang w:eastAsia="zh-TW"/>
                              </w:rPr>
                            </w:pPr>
                            <w:r w:rsidRPr="00FB1DFA">
                              <w:rPr>
                                <w:rFonts w:ascii="Times New Roman" w:eastAsia="新細明體" w:hAnsi="Times New Roman" w:cs="Times New Roman" w:hint="eastAsia"/>
                                <w:b/>
                                <w:sz w:val="11"/>
                                <w:szCs w:val="11"/>
                                <w:lang w:eastAsia="zh-TW"/>
                              </w:rPr>
                              <w:t>支出</w:t>
                            </w:r>
                          </w:p>
                        </w:txbxContent>
                      </v:textbox>
                    </v:shape>
                    <v:shape id="文字方塊 2" o:spid="_x0000_s1036" type="#_x0000_t202" style="position:absolute;top:2146;width:4449;height:2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  <v:textbox inset="0,0,0,0">
                        <w:txbxContent>
                          <w:p w:rsidR="00FB1DFA" w:rsidRPr="00FB1DFA" w:rsidRDefault="00FB1DFA" w:rsidP="00FB1DFA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rFonts w:ascii="Times New Roman" w:eastAsia="新細明體" w:hAnsi="Times New Roman" w:cs="Times New Roman"/>
                                <w:sz w:val="15"/>
                                <w:szCs w:val="11"/>
                                <w:lang w:eastAsia="zh-TW"/>
                              </w:rPr>
                            </w:pPr>
                            <w:r w:rsidRPr="00FB1DFA">
                              <w:rPr>
                                <w:rFonts w:ascii="Times New Roman" w:eastAsia="新細明體" w:hAnsi="Times New Roman" w:cs="Times New Roman" w:hint="eastAsia"/>
                                <w:sz w:val="15"/>
                                <w:szCs w:val="11"/>
                                <w:lang w:eastAsia="zh-TW"/>
                              </w:rPr>
                              <w:t>薪資</w:t>
                            </w:r>
                          </w:p>
                          <w:p w:rsidR="00FB1DFA" w:rsidRPr="00FB1DFA" w:rsidRDefault="00FB1DFA" w:rsidP="00FB1DFA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rFonts w:ascii="Times New Roman" w:eastAsia="新細明體" w:hAnsi="Times New Roman" w:cs="Times New Roman"/>
                                <w:sz w:val="15"/>
                                <w:szCs w:val="11"/>
                                <w:lang w:eastAsia="zh-TW"/>
                              </w:rPr>
                            </w:pPr>
                            <w:r w:rsidRPr="00FB1DFA">
                              <w:rPr>
                                <w:rFonts w:ascii="Times New Roman" w:eastAsia="新細明體" w:hAnsi="Times New Roman" w:cs="Times New Roman"/>
                                <w:sz w:val="15"/>
                                <w:szCs w:val="11"/>
                                <w:lang w:eastAsia="zh-TW"/>
                              </w:rPr>
                              <w:t>200000</w:t>
                            </w:r>
                          </w:p>
                        </w:txbxContent>
                      </v:textbox>
                    </v:shape>
                    <v:shape id="文字方塊 2" o:spid="_x0000_s1037" type="#_x0000_t202" style="position:absolute;left:5168;top:2067;width:4450;height:2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    <v:textbox inset="0,0,0,0">
                        <w:txbxContent>
                          <w:p w:rsidR="00FB1DFA" w:rsidRPr="00FB1DFA" w:rsidRDefault="00FB1DFA" w:rsidP="00FB1DFA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rFonts w:ascii="Times New Roman" w:eastAsia="新細明體" w:hAnsi="Times New Roman" w:cs="Times New Roman"/>
                                <w:sz w:val="15"/>
                                <w:szCs w:val="11"/>
                                <w:lang w:eastAsia="zh-TW"/>
                              </w:rPr>
                            </w:pPr>
                            <w:r w:rsidRPr="00FB1DFA">
                              <w:rPr>
                                <w:rFonts w:ascii="Times New Roman" w:eastAsia="新細明體" w:hAnsi="Times New Roman" w:cs="Times New Roman" w:hint="eastAsia"/>
                                <w:sz w:val="15"/>
                                <w:szCs w:val="11"/>
                                <w:lang w:eastAsia="zh-TW"/>
                              </w:rPr>
                              <w:t>便當</w:t>
                            </w:r>
                          </w:p>
                          <w:p w:rsidR="00FB1DFA" w:rsidRPr="00FB1DFA" w:rsidRDefault="00FB1DFA" w:rsidP="00FB1DFA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rFonts w:ascii="Times New Roman" w:eastAsia="新細明體" w:hAnsi="Times New Roman" w:cs="Times New Roman"/>
                                <w:sz w:val="15"/>
                                <w:szCs w:val="11"/>
                                <w:lang w:eastAsia="zh-TW"/>
                              </w:rPr>
                            </w:pPr>
                            <w:r w:rsidRPr="00FB1DFA">
                              <w:rPr>
                                <w:rFonts w:ascii="Times New Roman" w:eastAsia="新細明體" w:hAnsi="Times New Roman" w:cs="Times New Roman"/>
                                <w:sz w:val="15"/>
                                <w:szCs w:val="11"/>
                                <w:lang w:eastAsia="zh-TW"/>
                              </w:rPr>
                              <w:t>1500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14:paraId="53EB7D99" w14:textId="77777777" w:rsidR="00B05638" w:rsidRPr="00B05638" w:rsidRDefault="00B05638" w:rsidP="00B05638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</w:p>
    <w:p w14:paraId="0C3E3A9D" w14:textId="77777777" w:rsidR="00B05638" w:rsidRPr="00B05638" w:rsidRDefault="00B05638" w:rsidP="00B05638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</w:p>
    <w:p w14:paraId="4A5B5F51" w14:textId="77777777" w:rsidR="00F95C61" w:rsidRPr="00B05638" w:rsidRDefault="00F95C61" w:rsidP="00B05638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</w:p>
    <w:p w14:paraId="2E648ECD" w14:textId="77777777" w:rsidR="00B05638" w:rsidRPr="00B05638" w:rsidRDefault="00B05638" w:rsidP="00B05638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</w:p>
    <w:p w14:paraId="62C72949" w14:textId="77777777" w:rsidR="006D2E5E" w:rsidRDefault="006D2E5E" w:rsidP="00B05638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</w:p>
    <w:p w14:paraId="0D87B50E" w14:textId="77777777" w:rsidR="00F95C61" w:rsidRPr="00B05638" w:rsidRDefault="00F95C61" w:rsidP="00B05638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B05638">
        <w:rPr>
          <w:rFonts w:cs="新細明體"/>
          <w:spacing w:val="16"/>
          <w:szCs w:val="22"/>
          <w:lang w:val="en-US"/>
        </w:rPr>
        <w:t>就所得與物價的關聯而言，下列哪項指標衡量的</w:t>
      </w:r>
      <w:proofErr w:type="gramStart"/>
      <w:r w:rsidRPr="00B05638">
        <w:rPr>
          <w:rFonts w:cs="新細明體"/>
          <w:spacing w:val="16"/>
          <w:szCs w:val="22"/>
          <w:lang w:val="en-US"/>
        </w:rPr>
        <w:t>意涵</w:t>
      </w:r>
      <w:r w:rsidR="00C06326">
        <w:rPr>
          <w:rFonts w:cs="新細明體" w:hint="eastAsia"/>
          <w:spacing w:val="16"/>
          <w:szCs w:val="22"/>
          <w:lang w:val="en-US"/>
        </w:rPr>
        <w:t>最</w:t>
      </w:r>
      <w:r w:rsidRPr="00B05638">
        <w:rPr>
          <w:rFonts w:cs="新細明體"/>
          <w:spacing w:val="16"/>
          <w:szCs w:val="22"/>
          <w:lang w:val="en-US"/>
        </w:rPr>
        <w:t>可</w:t>
      </w:r>
      <w:proofErr w:type="gramEnd"/>
      <w:r w:rsidRPr="00B05638">
        <w:rPr>
          <w:rFonts w:cs="新細明體"/>
          <w:spacing w:val="16"/>
          <w:szCs w:val="22"/>
          <w:lang w:val="en-US"/>
        </w:rPr>
        <w:t>用來解釋</w:t>
      </w:r>
      <w:proofErr w:type="gramStart"/>
      <w:r w:rsidRPr="00B05638">
        <w:rPr>
          <w:rFonts w:cs="新細明體"/>
          <w:spacing w:val="16"/>
          <w:szCs w:val="22"/>
          <w:lang w:val="en-US"/>
        </w:rPr>
        <w:t>最右</w:t>
      </w:r>
      <w:proofErr w:type="gramEnd"/>
      <w:r w:rsidRPr="00B05638">
        <w:rPr>
          <w:rFonts w:cs="新細明體"/>
          <w:spacing w:val="16"/>
          <w:szCs w:val="22"/>
          <w:lang w:val="en-US"/>
        </w:rPr>
        <w:t>格的論點</w:t>
      </w:r>
      <w:r w:rsidR="00105800" w:rsidRPr="00B05638">
        <w:rPr>
          <w:rFonts w:cs="新細明體" w:hint="eastAsia"/>
          <w:spacing w:val="16"/>
          <w:szCs w:val="22"/>
          <w:lang w:val="en-US"/>
        </w:rPr>
        <w:t>？</w:t>
      </w:r>
    </w:p>
    <w:p w14:paraId="2A39A444" w14:textId="77777777" w:rsidR="00F95C61" w:rsidRPr="009A7578" w:rsidRDefault="00F95C61" w:rsidP="009A7578">
      <w:pPr>
        <w:pStyle w:val="ABCD"/>
      </w:pPr>
      <w:r w:rsidRPr="009A7578">
        <w:t>(A)</w:t>
      </w:r>
      <w:r w:rsidRPr="009A7578">
        <w:t>經濟成長率</w:t>
      </w:r>
      <w:r w:rsidR="009A7578" w:rsidRPr="009A7578">
        <w:tab/>
      </w:r>
      <w:r w:rsidRPr="009A7578">
        <w:t>(B)</w:t>
      </w:r>
      <w:r w:rsidRPr="009A7578">
        <w:t>通貨膨脹率</w:t>
      </w:r>
      <w:r w:rsidR="009A7578" w:rsidRPr="009A7578">
        <w:tab/>
      </w:r>
      <w:r w:rsidRPr="009A7578">
        <w:t>(C)</w:t>
      </w:r>
      <w:r w:rsidRPr="009A7578">
        <w:t>購買力平價指數</w:t>
      </w:r>
      <w:r w:rsidR="009A7578" w:rsidRPr="009A7578">
        <w:tab/>
      </w:r>
      <w:r w:rsidRPr="009A7578">
        <w:t>(D)</w:t>
      </w:r>
      <w:r w:rsidRPr="009A7578">
        <w:t>消費者物價指數</w:t>
      </w:r>
    </w:p>
    <w:p w14:paraId="005F97CE" w14:textId="77777777" w:rsidR="0020080A" w:rsidRPr="0020080A" w:rsidRDefault="0020080A" w:rsidP="0020080A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20080A">
        <w:rPr>
          <w:spacing w:val="16"/>
          <w:kern w:val="2"/>
          <w:lang w:val="en-US"/>
        </w:rPr>
        <w:t>18.</w:t>
      </w:r>
      <w:r>
        <w:rPr>
          <w:spacing w:val="16"/>
          <w:kern w:val="2"/>
          <w:lang w:val="en-US"/>
        </w:rPr>
        <w:tab/>
      </w:r>
      <w:r w:rsidRPr="0020080A">
        <w:rPr>
          <w:rFonts w:hint="eastAsia"/>
          <w:spacing w:val="16"/>
          <w:kern w:val="2"/>
          <w:lang w:val="en-US"/>
        </w:rPr>
        <w:t>某國的香蕉價格一向波動甚大。某年儘管該國農業部前一年已經提出警告：「如果沒有颱風，價格會很低。」但農民仍然大量搶種，最後香蕉的價格果然崩盤。下列何者最能夠適當詮釋上述香蕉價格崩盤的結果？</w:t>
      </w:r>
    </w:p>
    <w:p w14:paraId="6E4F57CE" w14:textId="77777777" w:rsidR="00FC0F9E" w:rsidRPr="00C421BA" w:rsidRDefault="00FC0F9E" w:rsidP="00FC0F9E">
      <w:pPr>
        <w:pStyle w:val="AA"/>
        <w:widowControl w:val="0"/>
        <w:tabs>
          <w:tab w:val="left" w:pos="5040"/>
        </w:tabs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20080A">
        <w:rPr>
          <w:rFonts w:cs="新細明體" w:hint="eastAsia"/>
          <w:spacing w:val="16"/>
          <w:szCs w:val="22"/>
          <w:lang w:val="en-US"/>
        </w:rPr>
        <w:t>(</w:t>
      </w:r>
      <w:r>
        <w:rPr>
          <w:rFonts w:cs="新細明體" w:hint="eastAsia"/>
          <w:spacing w:val="16"/>
          <w:szCs w:val="22"/>
          <w:lang w:val="en-US"/>
        </w:rPr>
        <w:t>A</w:t>
      </w:r>
      <w:r w:rsidRPr="0020080A">
        <w:rPr>
          <w:rFonts w:cs="新細明體" w:hint="eastAsia"/>
          <w:spacing w:val="16"/>
          <w:szCs w:val="22"/>
          <w:lang w:val="en-US"/>
        </w:rPr>
        <w:t>)</w:t>
      </w:r>
      <w:r w:rsidRPr="0020080A">
        <w:rPr>
          <w:rFonts w:cs="新細明體" w:hint="eastAsia"/>
          <w:spacing w:val="16"/>
          <w:szCs w:val="22"/>
          <w:lang w:val="en-US"/>
        </w:rPr>
        <w:t>農民自利選擇導致的市場機能</w:t>
      </w:r>
      <w:r>
        <w:rPr>
          <w:rFonts w:cs="新細明體"/>
          <w:spacing w:val="16"/>
          <w:szCs w:val="22"/>
          <w:lang w:val="en-US"/>
        </w:rPr>
        <w:tab/>
      </w:r>
      <w:r w:rsidRPr="0020080A">
        <w:rPr>
          <w:rFonts w:cs="新細明體"/>
          <w:spacing w:val="16"/>
          <w:szCs w:val="22"/>
          <w:lang w:val="en-US"/>
        </w:rPr>
        <w:t>(</w:t>
      </w:r>
      <w:r>
        <w:rPr>
          <w:rFonts w:cs="新細明體" w:hint="eastAsia"/>
          <w:spacing w:val="16"/>
          <w:szCs w:val="22"/>
          <w:lang w:val="en-US"/>
        </w:rPr>
        <w:t>B</w:t>
      </w:r>
      <w:r w:rsidRPr="0020080A">
        <w:rPr>
          <w:rFonts w:cs="新細明體"/>
          <w:spacing w:val="16"/>
          <w:szCs w:val="22"/>
          <w:lang w:val="en-US"/>
        </w:rPr>
        <w:t>)</w:t>
      </w:r>
      <w:r w:rsidRPr="0020080A">
        <w:rPr>
          <w:rFonts w:cs="新細明體" w:hint="eastAsia"/>
          <w:spacing w:val="16"/>
          <w:szCs w:val="22"/>
          <w:lang w:val="en-US"/>
        </w:rPr>
        <w:t>農民低估香蕉生產的機會成本</w:t>
      </w:r>
    </w:p>
    <w:p w14:paraId="74E86CD9" w14:textId="77777777" w:rsidR="0020080A" w:rsidRPr="0020080A" w:rsidRDefault="00FC0F9E" w:rsidP="00FC0F9E">
      <w:pPr>
        <w:pStyle w:val="AA"/>
        <w:widowControl w:val="0"/>
        <w:tabs>
          <w:tab w:val="left" w:pos="5040"/>
        </w:tabs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20080A">
        <w:rPr>
          <w:rFonts w:cs="新細明體"/>
          <w:spacing w:val="16"/>
          <w:szCs w:val="22"/>
          <w:lang w:val="en-US"/>
        </w:rPr>
        <w:t>(</w:t>
      </w:r>
      <w:r>
        <w:rPr>
          <w:rFonts w:cs="新細明體" w:hint="eastAsia"/>
          <w:spacing w:val="16"/>
          <w:szCs w:val="22"/>
          <w:lang w:val="en-US"/>
        </w:rPr>
        <w:t>C</w:t>
      </w:r>
      <w:r w:rsidRPr="0020080A">
        <w:rPr>
          <w:rFonts w:cs="新細明體"/>
          <w:spacing w:val="16"/>
          <w:szCs w:val="22"/>
          <w:lang w:val="en-US"/>
        </w:rPr>
        <w:t>)</w:t>
      </w:r>
      <w:r w:rsidRPr="0020080A">
        <w:rPr>
          <w:rFonts w:cs="新細明體" w:hint="eastAsia"/>
          <w:spacing w:val="16"/>
          <w:szCs w:val="22"/>
          <w:lang w:val="en-US"/>
        </w:rPr>
        <w:t>因市場失靈進而產生無謂損失</w:t>
      </w:r>
      <w:r>
        <w:rPr>
          <w:rFonts w:cs="新細明體"/>
          <w:spacing w:val="16"/>
          <w:szCs w:val="22"/>
          <w:lang w:val="en-US"/>
        </w:rPr>
        <w:tab/>
      </w:r>
      <w:r w:rsidR="0020080A" w:rsidRPr="0020080A">
        <w:rPr>
          <w:rFonts w:cs="新細明體" w:hint="eastAsia"/>
          <w:spacing w:val="16"/>
          <w:szCs w:val="22"/>
          <w:lang w:val="en-US"/>
        </w:rPr>
        <w:t>(</w:t>
      </w:r>
      <w:r>
        <w:rPr>
          <w:rFonts w:cs="新細明體" w:hint="eastAsia"/>
          <w:spacing w:val="16"/>
          <w:szCs w:val="22"/>
          <w:lang w:val="en-US"/>
        </w:rPr>
        <w:t>D</w:t>
      </w:r>
      <w:r w:rsidR="0020080A" w:rsidRPr="0020080A">
        <w:rPr>
          <w:rFonts w:cs="新細明體" w:hint="eastAsia"/>
          <w:spacing w:val="16"/>
          <w:szCs w:val="22"/>
          <w:lang w:val="en-US"/>
        </w:rPr>
        <w:t>)</w:t>
      </w:r>
      <w:r w:rsidR="0020080A" w:rsidRPr="0020080A">
        <w:rPr>
          <w:rFonts w:cs="新細明體" w:hint="eastAsia"/>
          <w:spacing w:val="16"/>
          <w:szCs w:val="22"/>
          <w:lang w:val="en-US"/>
        </w:rPr>
        <w:t>因資源的稀少性導致過度競爭</w:t>
      </w:r>
    </w:p>
    <w:p w14:paraId="13A4C888" w14:textId="77777777" w:rsidR="00F95C61" w:rsidRPr="00105800" w:rsidRDefault="00F95C61" w:rsidP="00105800">
      <w:pPr>
        <w:pStyle w:val="-"/>
        <w:spacing w:beforeLines="50" w:before="120" w:line="340" w:lineRule="atLeast"/>
        <w:ind w:left="369" w:hanging="369"/>
        <w:textAlignment w:val="auto"/>
        <w:rPr>
          <w:rFonts w:cs="Times New Roman"/>
          <w:spacing w:val="16"/>
          <w:lang w:val="en-US"/>
        </w:rPr>
      </w:pPr>
      <w:bookmarkStart w:id="5" w:name="_Hlk100672479"/>
      <w:r w:rsidRPr="00105800">
        <w:rPr>
          <w:rFonts w:cs="Times New Roman"/>
          <w:spacing w:val="16"/>
          <w:lang w:val="en-US"/>
        </w:rPr>
        <w:t>19</w:t>
      </w:r>
      <w:r w:rsidRPr="00105800">
        <w:rPr>
          <w:rFonts w:cs="Times New Roman" w:hint="eastAsia"/>
          <w:spacing w:val="16"/>
          <w:lang w:val="en-US"/>
        </w:rPr>
        <w:t>-</w:t>
      </w:r>
      <w:r w:rsidRPr="00105800">
        <w:rPr>
          <w:rFonts w:cs="Times New Roman"/>
          <w:spacing w:val="16"/>
          <w:lang w:val="en-US"/>
        </w:rPr>
        <w:t>20</w:t>
      </w:r>
      <w:r w:rsidRPr="00105800">
        <w:rPr>
          <w:rFonts w:cs="Times New Roman" w:hint="eastAsia"/>
          <w:spacing w:val="16"/>
          <w:lang w:val="en-US"/>
        </w:rPr>
        <w:t>為題組</w:t>
      </w:r>
    </w:p>
    <w:bookmarkEnd w:id="5"/>
    <w:p w14:paraId="33ADBB16" w14:textId="77777777" w:rsidR="00F95C61" w:rsidRPr="00C96D90" w:rsidRDefault="00F95C61" w:rsidP="00C96D90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C96D90">
        <w:rPr>
          <w:rFonts w:hint="eastAsia"/>
          <w:spacing w:val="16"/>
          <w:kern w:val="2"/>
          <w:lang w:val="en-US"/>
        </w:rPr>
        <w:t>◎</w:t>
      </w:r>
      <w:r w:rsidR="00C96D90">
        <w:rPr>
          <w:spacing w:val="16"/>
          <w:kern w:val="2"/>
          <w:lang w:val="en-US"/>
        </w:rPr>
        <w:tab/>
      </w:r>
      <w:r w:rsidRPr="00C96D90">
        <w:rPr>
          <w:rFonts w:hint="eastAsia"/>
          <w:spacing w:val="16"/>
          <w:kern w:val="2"/>
          <w:lang w:val="en-US"/>
        </w:rPr>
        <w:t>我國的《司法院釋字第七四八號解釋施行法》保障同性婚姻，使同性戀者與異性戀者皆擁有結婚的權利。該法實施至今，許多民眾透過各種管道發聲表達認同及支持，但也持續有反對的聲音。另外，在現行制度下，我國國民的同性伴侶若為外國人，且其所屬國家的法律不承認同性婚姻，則伴侶雙方在我國便無法結婚。因此有公民團體倡議，應進一步修法保障跨國同性伴侶，但這項倡議，也引發不同立場團體的質疑。請問：</w:t>
      </w:r>
    </w:p>
    <w:p w14:paraId="2AEEFEE1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1</w:t>
      </w:r>
      <w:r w:rsidRPr="003E594C">
        <w:rPr>
          <w:spacing w:val="16"/>
          <w:kern w:val="2"/>
          <w:lang w:val="en-US"/>
        </w:rPr>
        <w:t>9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依據題文</w:t>
      </w:r>
      <w:proofErr w:type="gramEnd"/>
      <w:r w:rsidRPr="003E594C">
        <w:rPr>
          <w:rFonts w:hint="eastAsia"/>
          <w:spacing w:val="16"/>
          <w:kern w:val="2"/>
          <w:lang w:val="en-US"/>
        </w:rPr>
        <w:t>，該法最能落實以下哪項與人權有關的理念？</w:t>
      </w:r>
    </w:p>
    <w:p w14:paraId="2DB4C6F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A)</w:t>
      </w:r>
      <w:r w:rsidRPr="00C421BA">
        <w:rPr>
          <w:rFonts w:cs="新細明體" w:hint="eastAsia"/>
          <w:spacing w:val="16"/>
          <w:szCs w:val="22"/>
          <w:lang w:val="en-US"/>
        </w:rPr>
        <w:t>保障社會處境不利群體的積極平權</w:t>
      </w:r>
    </w:p>
    <w:p w14:paraId="0B40F727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B)</w:t>
      </w:r>
      <w:r w:rsidRPr="00C421BA">
        <w:rPr>
          <w:rFonts w:cs="新細明體" w:hint="eastAsia"/>
          <w:spacing w:val="16"/>
          <w:szCs w:val="22"/>
          <w:lang w:val="en-US"/>
        </w:rPr>
        <w:t>凝聚社會處境不利群體的國家認同</w:t>
      </w:r>
    </w:p>
    <w:p w14:paraId="56564059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C)</w:t>
      </w:r>
      <w:r w:rsidRPr="00C421BA">
        <w:rPr>
          <w:rFonts w:cs="新細明體" w:hint="eastAsia"/>
          <w:spacing w:val="16"/>
          <w:szCs w:val="22"/>
          <w:lang w:val="en-US"/>
        </w:rPr>
        <w:t>肯認社會不同群體的多元身分認同</w:t>
      </w:r>
    </w:p>
    <w:p w14:paraId="45EF847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Pr="00C421BA">
        <w:rPr>
          <w:rFonts w:cs="新細明體"/>
          <w:spacing w:val="16"/>
          <w:szCs w:val="22"/>
          <w:lang w:val="en-US"/>
        </w:rPr>
        <w:t>D)</w:t>
      </w:r>
      <w:r w:rsidRPr="00C421BA">
        <w:rPr>
          <w:rFonts w:cs="新細明體" w:hint="eastAsia"/>
          <w:spacing w:val="16"/>
          <w:szCs w:val="22"/>
          <w:lang w:val="en-US"/>
        </w:rPr>
        <w:t>促進社會不同群體的意見表達自由</w:t>
      </w:r>
    </w:p>
    <w:p w14:paraId="10BA169D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spacing w:val="16"/>
          <w:kern w:val="2"/>
          <w:lang w:val="en-US"/>
        </w:rPr>
        <w:t>20.</w:t>
      </w:r>
      <w:r w:rsidR="00105800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未來若要透過修法解決同性伴侶跨國婚姻的爭議，下列哪項</w:t>
      </w:r>
      <w:r w:rsidR="00C06326">
        <w:rPr>
          <w:rFonts w:hint="eastAsia"/>
          <w:spacing w:val="16"/>
          <w:kern w:val="2"/>
          <w:lang w:val="en-US"/>
        </w:rPr>
        <w:t>作</w:t>
      </w:r>
      <w:r w:rsidRPr="003E594C">
        <w:rPr>
          <w:rFonts w:hint="eastAsia"/>
          <w:spacing w:val="16"/>
          <w:kern w:val="2"/>
          <w:lang w:val="en-US"/>
        </w:rPr>
        <w:t>法最符合審議民主的精神？</w:t>
      </w:r>
    </w:p>
    <w:p w14:paraId="4E0233CA" w14:textId="77777777" w:rsidR="00F95C61" w:rsidRPr="009F13BD" w:rsidRDefault="00F95C61" w:rsidP="00C421BA">
      <w:pPr>
        <w:pStyle w:val="AA"/>
        <w:widowControl w:val="0"/>
        <w:spacing w:line="340" w:lineRule="atLeast"/>
        <w:ind w:leftChars="175" w:left="740" w:hanging="372"/>
        <w:textAlignment w:val="baseline"/>
        <w:rPr>
          <w:rFonts w:cs="新細明體"/>
          <w:spacing w:val="14"/>
          <w:szCs w:val="22"/>
          <w:lang w:val="en-US"/>
        </w:rPr>
      </w:pPr>
      <w:r w:rsidRPr="009F13BD">
        <w:rPr>
          <w:rFonts w:cs="新細明體" w:hint="eastAsia"/>
          <w:spacing w:val="14"/>
          <w:szCs w:val="22"/>
          <w:lang w:val="en-US"/>
        </w:rPr>
        <w:t>(A)</w:t>
      </w:r>
      <w:r w:rsidRPr="009F13BD">
        <w:rPr>
          <w:rFonts w:cs="新細明體" w:hint="eastAsia"/>
          <w:spacing w:val="14"/>
          <w:szCs w:val="22"/>
          <w:lang w:val="en-US"/>
        </w:rPr>
        <w:t>由政府部門邀集學者召開公聽會，彙整學者專業意見與共識作為修法的重要依據</w:t>
      </w:r>
    </w:p>
    <w:p w14:paraId="4589B369" w14:textId="77777777" w:rsidR="00F95C61" w:rsidRPr="009F13BD" w:rsidRDefault="00F95C61" w:rsidP="00C421BA">
      <w:pPr>
        <w:pStyle w:val="AA"/>
        <w:widowControl w:val="0"/>
        <w:spacing w:line="340" w:lineRule="atLeast"/>
        <w:ind w:leftChars="175" w:left="740" w:hanging="372"/>
        <w:textAlignment w:val="baseline"/>
        <w:rPr>
          <w:rFonts w:cs="新細明體"/>
          <w:spacing w:val="14"/>
          <w:szCs w:val="22"/>
          <w:lang w:val="en-US"/>
        </w:rPr>
      </w:pPr>
      <w:r w:rsidRPr="009F13BD">
        <w:rPr>
          <w:rFonts w:cs="新細明體" w:hint="eastAsia"/>
          <w:spacing w:val="14"/>
          <w:szCs w:val="22"/>
          <w:lang w:val="en-US"/>
        </w:rPr>
        <w:t>(B)</w:t>
      </w:r>
      <w:r w:rsidRPr="009F13BD">
        <w:rPr>
          <w:rFonts w:cs="新細明體" w:hint="eastAsia"/>
          <w:spacing w:val="14"/>
          <w:szCs w:val="22"/>
          <w:lang w:val="en-US"/>
        </w:rPr>
        <w:t>由公民團體發起公投並舉行辯論會，讓正反立場代表辯論且實況轉播後交付公投</w:t>
      </w:r>
    </w:p>
    <w:p w14:paraId="4EB4939E" w14:textId="77777777" w:rsidR="00F95C61" w:rsidRPr="009F13BD" w:rsidRDefault="00F95C61" w:rsidP="00C421BA">
      <w:pPr>
        <w:pStyle w:val="AA"/>
        <w:widowControl w:val="0"/>
        <w:spacing w:line="340" w:lineRule="atLeast"/>
        <w:ind w:leftChars="175" w:left="740" w:hanging="372"/>
        <w:textAlignment w:val="baseline"/>
        <w:rPr>
          <w:rFonts w:cs="新細明體"/>
          <w:spacing w:val="14"/>
          <w:szCs w:val="22"/>
          <w:lang w:val="en-US"/>
        </w:rPr>
      </w:pPr>
      <w:r w:rsidRPr="009F13BD">
        <w:rPr>
          <w:rFonts w:cs="新細明體" w:hint="eastAsia"/>
          <w:spacing w:val="14"/>
          <w:szCs w:val="22"/>
          <w:lang w:val="en-US"/>
        </w:rPr>
        <w:t>(C)</w:t>
      </w:r>
      <w:r w:rsidRPr="009F13BD">
        <w:rPr>
          <w:rFonts w:cs="新細明體" w:hint="eastAsia"/>
          <w:spacing w:val="14"/>
          <w:szCs w:val="22"/>
          <w:lang w:val="en-US"/>
        </w:rPr>
        <w:t>由大法官以憲法法庭進行言詞辯論後做出憲法裁判，再由立法院依裁判意見修法</w:t>
      </w:r>
    </w:p>
    <w:p w14:paraId="008FF163" w14:textId="77777777" w:rsidR="00F95C61" w:rsidRPr="009F13BD" w:rsidRDefault="00F95C61" w:rsidP="00C421BA">
      <w:pPr>
        <w:pStyle w:val="AA"/>
        <w:widowControl w:val="0"/>
        <w:spacing w:line="340" w:lineRule="atLeast"/>
        <w:ind w:leftChars="175" w:left="740" w:hanging="372"/>
        <w:textAlignment w:val="baseline"/>
        <w:rPr>
          <w:rFonts w:cs="新細明體"/>
          <w:spacing w:val="14"/>
          <w:szCs w:val="22"/>
          <w:lang w:val="en-US"/>
        </w:rPr>
      </w:pPr>
      <w:r w:rsidRPr="009F13BD">
        <w:rPr>
          <w:rFonts w:cs="新細明體" w:hint="eastAsia"/>
          <w:spacing w:val="14"/>
          <w:szCs w:val="22"/>
          <w:lang w:val="en-US"/>
        </w:rPr>
        <w:t>(D)</w:t>
      </w:r>
      <w:r w:rsidRPr="009F13BD">
        <w:rPr>
          <w:rFonts w:cs="新細明體" w:hint="eastAsia"/>
          <w:spacing w:val="14"/>
          <w:szCs w:val="22"/>
          <w:lang w:val="en-US"/>
        </w:rPr>
        <w:t>由不同立場的民眾開會並諮詢專家，形成共識結論後交由政府作為修法重要參考</w:t>
      </w:r>
    </w:p>
    <w:p w14:paraId="2D2C2667" w14:textId="77777777" w:rsidR="00F95C61" w:rsidRPr="00105800" w:rsidRDefault="00F95C61" w:rsidP="00105800">
      <w:pPr>
        <w:pStyle w:val="-"/>
        <w:spacing w:beforeLines="50" w:before="120" w:line="340" w:lineRule="atLeast"/>
        <w:ind w:left="369" w:hanging="369"/>
        <w:textAlignment w:val="auto"/>
        <w:rPr>
          <w:rFonts w:cs="Times New Roman"/>
          <w:spacing w:val="16"/>
          <w:lang w:val="en-US"/>
        </w:rPr>
      </w:pPr>
      <w:r w:rsidRPr="00105800">
        <w:rPr>
          <w:rFonts w:cs="Times New Roman"/>
          <w:spacing w:val="16"/>
          <w:lang w:val="en-US"/>
        </w:rPr>
        <w:lastRenderedPageBreak/>
        <w:t>21-</w:t>
      </w:r>
      <w:r w:rsidRPr="00105800">
        <w:rPr>
          <w:rFonts w:cs="Times New Roman" w:hint="eastAsia"/>
          <w:spacing w:val="16"/>
          <w:lang w:val="en-US"/>
        </w:rPr>
        <w:t>2</w:t>
      </w:r>
      <w:r w:rsidRPr="00105800">
        <w:rPr>
          <w:rFonts w:cs="Times New Roman"/>
          <w:spacing w:val="16"/>
          <w:lang w:val="en-US"/>
        </w:rPr>
        <w:t>3</w:t>
      </w:r>
      <w:r w:rsidRPr="00105800">
        <w:rPr>
          <w:rFonts w:cs="Times New Roman" w:hint="eastAsia"/>
          <w:spacing w:val="16"/>
          <w:lang w:val="en-US"/>
        </w:rPr>
        <w:t>為題組</w:t>
      </w:r>
    </w:p>
    <w:p w14:paraId="11CA032E" w14:textId="77777777" w:rsidR="00F95C61" w:rsidRPr="00C96D90" w:rsidRDefault="00B05638" w:rsidP="00C96D90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30" w:hanging="330"/>
        <w:textAlignment w:val="bottom"/>
        <w:rPr>
          <w:spacing w:val="16"/>
          <w:kern w:val="2"/>
          <w:lang w:val="en-US"/>
        </w:rPr>
      </w:pPr>
      <w:r>
        <w:rPr>
          <w:rFonts w:hint="eastAsia"/>
          <w:noProof/>
          <w:spacing w:val="16"/>
          <w:kern w:val="2"/>
        </w:rPr>
        <mc:AlternateContent>
          <mc:Choice Requires="wpg">
            <w:drawing>
              <wp:anchor distT="0" distB="0" distL="114300" distR="114300" simplePos="0" relativeHeight="251628544" behindDoc="0" locked="0" layoutInCell="1" allowOverlap="1" wp14:anchorId="168F668C" wp14:editId="45FD61B0">
                <wp:simplePos x="0" y="0"/>
                <wp:positionH relativeFrom="column">
                  <wp:posOffset>189865</wp:posOffset>
                </wp:positionH>
                <wp:positionV relativeFrom="paragraph">
                  <wp:posOffset>525145</wp:posOffset>
                </wp:positionV>
                <wp:extent cx="5746750" cy="2686050"/>
                <wp:effectExtent l="19050" t="19050" r="6350" b="0"/>
                <wp:wrapSquare wrapText="bothSides"/>
                <wp:docPr id="10" name="群組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6750" cy="2686050"/>
                          <a:chOff x="0" y="-825"/>
                          <a:chExt cx="5747284" cy="2686240"/>
                        </a:xfrm>
                      </wpg:grpSpPr>
                      <wpg:grpSp>
                        <wpg:cNvPr id="7" name="群組 7"/>
                        <wpg:cNvGrpSpPr>
                          <a:grpSpLocks noChangeAspect="1"/>
                        </wpg:cNvGrpSpPr>
                        <wpg:grpSpPr>
                          <a:xfrm>
                            <a:off x="0" y="-825"/>
                            <a:ext cx="2879725" cy="2684970"/>
                            <a:chOff x="-42180" y="-690"/>
                            <a:chExt cx="3402599" cy="2245247"/>
                          </a:xfrm>
                        </wpg:grpSpPr>
                        <wpg:grpSp>
                          <wpg:cNvPr id="2" name="群組 2"/>
                          <wpg:cNvGrpSpPr/>
                          <wpg:grpSpPr>
                            <a:xfrm>
                              <a:off x="-42180" y="-690"/>
                              <a:ext cx="3402599" cy="2029509"/>
                              <a:chOff x="-42180" y="-690"/>
                              <a:chExt cx="3402599" cy="2029509"/>
                            </a:xfrm>
                          </wpg:grpSpPr>
                          <pic:pic xmlns:pic="http://schemas.openxmlformats.org/drawingml/2006/picture">
                            <pic:nvPicPr>
                              <pic:cNvPr id="1" name="圖片 1" descr="C:\Users\ASUS\Desktop\簡報頁面.PNG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6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b="3044"/>
                              <a:stretch/>
                            </pic:blipFill>
                            <pic:spPr bwMode="auto">
                              <a:xfrm>
                                <a:off x="-42176" y="-690"/>
                                <a:ext cx="3281681" cy="200025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21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2180" y="196643"/>
                                <a:ext cx="3402599" cy="18321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85FBE7" w14:textId="77777777" w:rsidR="00177526" w:rsidRPr="000E53A8" w:rsidRDefault="00177526" w:rsidP="000E53A8">
                                  <w:pPr>
                                    <w:spacing w:line="340" w:lineRule="atLeast"/>
                                    <w:ind w:firstLineChars="200" w:firstLine="504"/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</w:pPr>
                                  <w:r w:rsidRPr="000E53A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1970</w:t>
                                  </w:r>
                                  <w:r w:rsidRPr="000E53A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年聯合國大會通過決議，規範有核國家不得轉讓或協助製造核武器，同時推動核裁軍，但允許美、俄、中、英、法五國，保留原有核武。聯合國後來又推動禁核武條約，將核武器完全非法化，獲多國簽署並於</w:t>
                                  </w:r>
                                  <w:r w:rsidRPr="000E53A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2020</w:t>
                                  </w:r>
                                  <w:r w:rsidRPr="000E53A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年底生效，但前述擁核大國皆未簽署。</w:t>
                                  </w:r>
                                </w:p>
                                <w:p w14:paraId="131DA0EA" w14:textId="77777777" w:rsidR="00177526" w:rsidRPr="00B05638" w:rsidRDefault="00177526" w:rsidP="00B05638">
                                  <w:pPr>
                                    <w:spacing w:beforeLines="50" w:before="120" w:line="340" w:lineRule="atLeast"/>
                                    <w:rPr>
                                      <w:rFonts w:ascii="Times New Roman" w:eastAsia="標楷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</w:pPr>
                                  <w:r w:rsidRPr="00B05638">
                                    <w:rPr>
                                      <w:rFonts w:ascii="Times New Roman" w:eastAsia="標楷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【學與思</w:t>
                                  </w:r>
                                  <w:r w:rsidRPr="00B05638">
                                    <w:rPr>
                                      <w:rFonts w:ascii="Times New Roman" w:eastAsia="標楷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1</w:t>
                                  </w:r>
                                  <w:r w:rsidRPr="00B05638">
                                    <w:rPr>
                                      <w:rFonts w:ascii="Times New Roman" w:eastAsia="標楷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】聯合國推動禁核，跟臺海關係有何關連？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8" name="矩形 8"/>
                          <wps:cNvSpPr/>
                          <wps:spPr>
                            <a:xfrm>
                              <a:off x="1264354" y="2019007"/>
                              <a:ext cx="782673" cy="225550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8371B9" w14:textId="77777777" w:rsidR="00177526" w:rsidRPr="00B05638" w:rsidRDefault="00177526" w:rsidP="00F95C61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2"/>
                                  </w:rPr>
                                </w:pPr>
                                <w:r w:rsidRPr="00B05638"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" name="群組 9"/>
                        <wpg:cNvGrpSpPr>
                          <a:grpSpLocks noChangeAspect="1"/>
                        </wpg:cNvGrpSpPr>
                        <wpg:grpSpPr>
                          <a:xfrm>
                            <a:off x="2867559" y="0"/>
                            <a:ext cx="2879725" cy="2685415"/>
                            <a:chOff x="-26745" y="6084"/>
                            <a:chExt cx="3356568" cy="2236263"/>
                          </a:xfrm>
                        </wpg:grpSpPr>
                        <wpg:grpSp>
                          <wpg:cNvPr id="3" name="群組 3"/>
                          <wpg:cNvGrpSpPr/>
                          <wpg:grpSpPr>
                            <a:xfrm>
                              <a:off x="-26745" y="6084"/>
                              <a:ext cx="3356568" cy="1991230"/>
                              <a:chOff x="-26745" y="6084"/>
                              <a:chExt cx="3356568" cy="1991230"/>
                            </a:xfrm>
                          </wpg:grpSpPr>
                          <pic:pic xmlns:pic="http://schemas.openxmlformats.org/drawingml/2006/picture">
                            <pic:nvPicPr>
                              <pic:cNvPr id="4" name="圖片 4" descr="C:\Users\ASUS\Desktop\簡報頁面.PNG"/>
                              <pic:cNvPicPr preferRelativeResize="0">
                                <a:picLocks/>
                              </pic:cNvPicPr>
                            </pic:nvPicPr>
                            <pic:blipFill rotWithShape="1">
                              <a:blip r:embed="rId16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b="3044"/>
                              <a:stretch/>
                            </pic:blipFill>
                            <pic:spPr bwMode="auto">
                              <a:xfrm>
                                <a:off x="0" y="6084"/>
                                <a:ext cx="3281045" cy="199123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6745" y="192880"/>
                                <a:ext cx="3356568" cy="17761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E2C22C" w14:textId="77777777" w:rsidR="00177526" w:rsidRPr="00B05638" w:rsidRDefault="00177526" w:rsidP="00B05638">
                                  <w:pPr>
                                    <w:spacing w:line="340" w:lineRule="atLeast"/>
                                    <w:ind w:firstLineChars="200" w:firstLine="504"/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</w:pPr>
                                  <w:r w:rsidRPr="00B05638">
                                    <w:rPr>
                                      <w:rFonts w:ascii="Times New Roman" w:eastAsia="新細明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某中東國家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在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1980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年代因私自發展核武器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，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遭到國際實施禁運的經濟制裁。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該國經濟發展因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長期遭受國際制裁而停滯，國內貧窮問題嚴重惡化，有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超過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20%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的學齡兒童，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因貧困及缺乏資源而無法就學</w:t>
                                  </w:r>
                                  <w:r w:rsidRPr="00B05638">
                                    <w:rPr>
                                      <w:rFonts w:ascii="Times New Roman" w:eastAsia="新細明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。</w:t>
                                  </w:r>
                                </w:p>
                                <w:p w14:paraId="4F3FD5CB" w14:textId="77777777" w:rsidR="00177526" w:rsidRDefault="00177526" w:rsidP="00B05638">
                                  <w:pPr>
                                    <w:spacing w:beforeLines="50" w:before="120"/>
                                    <w:rPr>
                                      <w:rFonts w:ascii="Times New Roman" w:eastAsia="標楷體" w:hAnsi="Times New Roman" w:cs="Times New Roman"/>
                                      <w:sz w:val="22"/>
                                      <w:lang w:eastAsia="zh-TW"/>
                                    </w:rPr>
                                  </w:pPr>
                                </w:p>
                                <w:p w14:paraId="5EF9B558" w14:textId="77777777" w:rsidR="00177526" w:rsidRPr="00B05638" w:rsidRDefault="00177526" w:rsidP="00B05638">
                                  <w:pPr>
                                    <w:spacing w:beforeLines="50" w:before="120" w:line="340" w:lineRule="atLeast"/>
                                    <w:rPr>
                                      <w:rFonts w:ascii="Times New Roman" w:eastAsia="標楷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</w:pPr>
                                  <w:r w:rsidRPr="00B05638">
                                    <w:rPr>
                                      <w:rFonts w:ascii="Times New Roman" w:eastAsia="標楷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【學與思</w:t>
                                  </w:r>
                                  <w:r w:rsidRPr="00B05638">
                                    <w:rPr>
                                      <w:rFonts w:ascii="Times New Roman" w:eastAsia="標楷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2</w:t>
                                  </w:r>
                                  <w:r w:rsidRPr="00B05638">
                                    <w:rPr>
                                      <w:rFonts w:ascii="Times New Roman" w:eastAsia="標楷體" w:hAnsi="Times New Roman" w:cs="Times New Roman" w:hint="eastAsia"/>
                                      <w:spacing w:val="16"/>
                                      <w:sz w:val="22"/>
                                      <w:lang w:eastAsia="zh-TW"/>
                                    </w:rPr>
                                    <w:t>】該國遭到</w:t>
                                  </w:r>
                                  <w:r w:rsidRPr="00B05638">
                                    <w:rPr>
                                      <w:rFonts w:ascii="Times New Roman" w:eastAsia="標楷體" w:hAnsi="Times New Roman" w:cs="Times New Roman"/>
                                      <w:spacing w:val="16"/>
                                      <w:sz w:val="22"/>
                                      <w:lang w:eastAsia="zh-TW"/>
                                    </w:rPr>
                                    <w:t>禁運制裁後，對其社會結構和階層流動有何影響？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6" name="矩形 6"/>
                          <wps:cNvSpPr/>
                          <wps:spPr>
                            <a:xfrm>
                              <a:off x="1256764" y="2017728"/>
                              <a:ext cx="780477" cy="224619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BEE931C" w14:textId="77777777" w:rsidR="00177526" w:rsidRPr="000E53A8" w:rsidRDefault="00177526" w:rsidP="00F95C61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2"/>
                                  </w:rPr>
                                </w:pPr>
                                <w:r w:rsidRPr="000E53A8"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2"/>
                                  </w:rPr>
                                  <w:t>圖</w:t>
                                </w:r>
                                <w:r w:rsidRPr="000E53A8"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68F668C" id="群組 10" o:spid="_x0000_s1038" style="position:absolute;left:0;text-align:left;margin-left:14.95pt;margin-top:41.35pt;width:452.5pt;height:211.5pt;z-index:251628544" coordorigin=",-8" coordsize="57472,268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">
                <v:group id="群組 7" o:spid="_x0000_s1039" style="position:absolute;top:-8;width:28797;height:26849" coordorigin="-421,-6" coordsize="34025,22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o:lock v:ext="edit" aspectratio="t"/>
                  <v:group id="群組 2" o:spid="_x0000_s1040" style="position:absolute;left:-421;top:-6;width:34025;height:20294" coordorigin="-421,-6" coordsize="34025,20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圖片 1" o:spid="_x0000_s1041" type="#_x0000_t75" style="position:absolute;left:-421;top:-6;width:32816;height:20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" stroked="t" strokecolor="#5a5a5a [2109]">
                      <v:stroke joinstyle="round"/>
                      <v:imagedata r:id="rId17" o:title="簡報頁面" cropbottom="1995f" grayscale="t"/>
                      <v:path arrowok="t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42" type="#_x0000_t202" style="position:absolute;left:-421;top:1966;width:34025;height:183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  <v:textbox>
                        <w:txbxContent>
                          <w:p w14:paraId="3485FBE7" w14:textId="77777777" w:rsidR="00177526" w:rsidRPr="000E53A8" w:rsidRDefault="00177526" w:rsidP="000E53A8">
                            <w:pPr>
                              <w:spacing w:line="340" w:lineRule="atLeast"/>
                              <w:ind w:firstLineChars="200" w:firstLine="504"/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</w:pPr>
                            <w:r w:rsidRPr="000E53A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1970</w:t>
                            </w:r>
                            <w:r w:rsidRPr="000E53A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年聯合國大會通過決議，規範有核國家不得轉讓或協助製造核武器，同時推動核裁軍，但允許美、俄、中、英、法五國，保留原有核武。聯合國後來又推動禁核武條約，將核武器完全非法化，獲多國簽署並於</w:t>
                            </w:r>
                            <w:r w:rsidRPr="000E53A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2020</w:t>
                            </w:r>
                            <w:r w:rsidRPr="000E53A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年底生效，但前述擁核大國皆未簽署。</w:t>
                            </w:r>
                          </w:p>
                          <w:p w14:paraId="131DA0EA" w14:textId="77777777" w:rsidR="00177526" w:rsidRPr="00B05638" w:rsidRDefault="00177526" w:rsidP="00B05638">
                            <w:pPr>
                              <w:spacing w:beforeLines="50" w:before="120" w:line="340" w:lineRule="atLeast"/>
                              <w:rPr>
                                <w:rFonts w:ascii="Times New Roman" w:eastAsia="標楷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</w:pPr>
                            <w:r w:rsidRPr="00B05638">
                              <w:rPr>
                                <w:rFonts w:ascii="Times New Roman" w:eastAsia="標楷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【學與思</w:t>
                            </w:r>
                            <w:r w:rsidRPr="00B05638">
                              <w:rPr>
                                <w:rFonts w:ascii="Times New Roman" w:eastAsia="標楷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1</w:t>
                            </w:r>
                            <w:r w:rsidRPr="00B05638">
                              <w:rPr>
                                <w:rFonts w:ascii="Times New Roman" w:eastAsia="標楷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】聯合國推動禁核，跟臺海關係有何關連？</w:t>
                            </w:r>
                          </w:p>
                        </w:txbxContent>
                      </v:textbox>
                    </v:shape>
                  </v:group>
                  <v:rect id="矩形 8" o:spid="_x0000_s1043" style="position:absolute;left:12643;top:20190;width:7827;height:2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" filled="f" stroked="f" strokeweight="1pt">
                    <v:textbox inset="0,0,0,0">
                      <w:txbxContent>
                        <w:p w14:paraId="578371B9" w14:textId="77777777" w:rsidR="00177526" w:rsidRPr="00B05638" w:rsidRDefault="00177526" w:rsidP="00F95C61">
                          <w:pPr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2"/>
                            </w:rPr>
                          </w:pPr>
                          <w:r w:rsidRPr="00B05638">
                            <w:rPr>
                              <w:rFonts w:ascii="Times New Roman" w:hAnsi="Times New Roman" w:cs="Times New Roman"/>
                              <w:color w:val="000000" w:themeColor="text1"/>
                              <w:sz w:val="22"/>
                            </w:rPr>
                            <w:t>圖</w:t>
                          </w: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2"/>
                            </w:rPr>
                            <w:t>1</w:t>
                          </w:r>
                        </w:p>
                      </w:txbxContent>
                    </v:textbox>
                  </v:rect>
                </v:group>
                <v:group id="群組 9" o:spid="_x0000_s1044" style="position:absolute;left:28675;width:28797;height:26854" coordorigin="-267,60" coordsize="33565,22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o:lock v:ext="edit" aspectratio="t"/>
                  <v:group id="群組 3" o:spid="_x0000_s1045" style="position:absolute;left:-267;top:60;width:33565;height:19913" coordorigin="-267,60" coordsize="33565,1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shape id="圖片 4" o:spid="_x0000_s1046" type="#_x0000_t75" style="position:absolute;top:60;width:32810;height:1991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" stroked="t" strokecolor="#5a5a5a [2109]">
                      <v:stroke joinstyle="round"/>
                      <v:imagedata r:id="rId17" o:title="簡報頁面" cropbottom="1995f" grayscale="t"/>
                      <v:path arrowok="t"/>
                      <o:lock v:ext="edit" aspectratio="f"/>
                    </v:shape>
                    <v:shape id="文字方塊 2" o:spid="_x0000_s1047" type="#_x0000_t202" style="position:absolute;left:-267;top:1928;width:33565;height:17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<v:textbox>
                        <w:txbxContent>
                          <w:p w14:paraId="0DE2C22C" w14:textId="77777777" w:rsidR="00177526" w:rsidRPr="00B05638" w:rsidRDefault="00177526" w:rsidP="00B05638">
                            <w:pPr>
                              <w:spacing w:line="340" w:lineRule="atLeast"/>
                              <w:ind w:firstLineChars="200" w:firstLine="504"/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</w:pPr>
                            <w:r w:rsidRPr="00B05638">
                              <w:rPr>
                                <w:rFonts w:ascii="Times New Roman" w:eastAsia="新細明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某中東國家</w:t>
                            </w:r>
                            <w:r w:rsidRPr="00B0563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在</w:t>
                            </w:r>
                            <w:r w:rsidRPr="00B0563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1980</w:t>
                            </w:r>
                            <w:r w:rsidRPr="00B0563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年代因私自發展核武器</w:t>
                            </w:r>
                            <w:r w:rsidRPr="00B05638">
                              <w:rPr>
                                <w:rFonts w:ascii="Times New Roman" w:eastAsia="新細明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，</w:t>
                            </w:r>
                            <w:r w:rsidRPr="00B0563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遭到國際實施禁運的經濟制裁。</w:t>
                            </w:r>
                            <w:r w:rsidRPr="00B05638">
                              <w:rPr>
                                <w:rFonts w:ascii="Times New Roman" w:eastAsia="新細明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該國經濟發展因</w:t>
                            </w:r>
                            <w:r w:rsidRPr="00B0563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長期遭受國際制裁而停滯，國內貧窮問題嚴重惡化，有</w:t>
                            </w:r>
                            <w:r w:rsidRPr="00B05638">
                              <w:rPr>
                                <w:rFonts w:ascii="Times New Roman" w:eastAsia="新細明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超過</w:t>
                            </w:r>
                            <w:r w:rsidRPr="00B05638">
                              <w:rPr>
                                <w:rFonts w:ascii="Times New Roman" w:eastAsia="新細明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20%</w:t>
                            </w:r>
                            <w:r w:rsidRPr="00B05638">
                              <w:rPr>
                                <w:rFonts w:ascii="Times New Roman" w:eastAsia="新細明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的學齡兒童，</w:t>
                            </w:r>
                            <w:r w:rsidRPr="00B05638">
                              <w:rPr>
                                <w:rFonts w:ascii="Times New Roman" w:eastAsia="新細明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因貧困及缺乏資源而無法就學</w:t>
                            </w:r>
                            <w:r w:rsidRPr="00B05638">
                              <w:rPr>
                                <w:rFonts w:ascii="Times New Roman" w:eastAsia="新細明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。</w:t>
                            </w:r>
                          </w:p>
                          <w:p w14:paraId="4F3FD5CB" w14:textId="77777777" w:rsidR="00177526" w:rsidRDefault="00177526" w:rsidP="00B05638">
                            <w:pPr>
                              <w:spacing w:beforeLines="50" w:before="120"/>
                              <w:rPr>
                                <w:rFonts w:ascii="Times New Roman" w:eastAsia="標楷體" w:hAnsi="Times New Roman" w:cs="Times New Roman"/>
                                <w:sz w:val="22"/>
                                <w:lang w:eastAsia="zh-TW"/>
                              </w:rPr>
                            </w:pPr>
                          </w:p>
                          <w:p w14:paraId="5EF9B558" w14:textId="77777777" w:rsidR="00177526" w:rsidRPr="00B05638" w:rsidRDefault="00177526" w:rsidP="00B05638">
                            <w:pPr>
                              <w:spacing w:beforeLines="50" w:before="120" w:line="340" w:lineRule="atLeast"/>
                              <w:rPr>
                                <w:rFonts w:ascii="Times New Roman" w:eastAsia="標楷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</w:pPr>
                            <w:r w:rsidRPr="00B05638">
                              <w:rPr>
                                <w:rFonts w:ascii="Times New Roman" w:eastAsia="標楷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【學與思</w:t>
                            </w:r>
                            <w:r w:rsidRPr="00B05638">
                              <w:rPr>
                                <w:rFonts w:ascii="Times New Roman" w:eastAsia="標楷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2</w:t>
                            </w:r>
                            <w:r w:rsidRPr="00B05638">
                              <w:rPr>
                                <w:rFonts w:ascii="Times New Roman" w:eastAsia="標楷體" w:hAnsi="Times New Roman" w:cs="Times New Roman" w:hint="eastAsia"/>
                                <w:spacing w:val="16"/>
                                <w:sz w:val="22"/>
                                <w:lang w:eastAsia="zh-TW"/>
                              </w:rPr>
                              <w:t>】該國遭到</w:t>
                            </w:r>
                            <w:r w:rsidRPr="00B05638">
                              <w:rPr>
                                <w:rFonts w:ascii="Times New Roman" w:eastAsia="標楷體" w:hAnsi="Times New Roman" w:cs="Times New Roman"/>
                                <w:spacing w:val="16"/>
                                <w:sz w:val="22"/>
                                <w:lang w:eastAsia="zh-TW"/>
                              </w:rPr>
                              <w:t>禁運制裁後，對其社會結構和階層流動有何影響？</w:t>
                            </w:r>
                          </w:p>
                        </w:txbxContent>
                      </v:textbox>
                    </v:shape>
                  </v:group>
                  <v:rect id="矩形 6" o:spid="_x0000_s1048" style="position:absolute;left:12567;top:20177;width:7805;height:22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" filled="f" stroked="f" strokeweight="1pt">
                    <v:textbox inset=",0,,0">
                      <w:txbxContent>
                        <w:p w14:paraId="4BEE931C" w14:textId="77777777" w:rsidR="00177526" w:rsidRPr="000E53A8" w:rsidRDefault="00177526" w:rsidP="00F95C61">
                          <w:pPr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2"/>
                            </w:rPr>
                          </w:pPr>
                          <w:r w:rsidRPr="000E53A8">
                            <w:rPr>
                              <w:rFonts w:ascii="Times New Roman" w:hAnsi="Times New Roman" w:cs="Times New Roman"/>
                              <w:color w:val="000000" w:themeColor="text1"/>
                              <w:sz w:val="22"/>
                            </w:rPr>
                            <w:t>圖</w:t>
                          </w:r>
                          <w:r w:rsidRPr="000E53A8">
                            <w:rPr>
                              <w:rFonts w:ascii="Times New Roman" w:hAnsi="Times New Roman" w:cs="Times New Roman"/>
                              <w:color w:val="000000" w:themeColor="text1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 w:rsidR="00F95C61" w:rsidRPr="00C96D90">
        <w:rPr>
          <w:rFonts w:hint="eastAsia"/>
          <w:spacing w:val="16"/>
          <w:kern w:val="2"/>
          <w:lang w:val="en-US"/>
        </w:rPr>
        <w:t>◎</w:t>
      </w:r>
      <w:r w:rsidR="003E1D80">
        <w:rPr>
          <w:spacing w:val="16"/>
          <w:kern w:val="2"/>
          <w:lang w:val="en-US"/>
        </w:rPr>
        <w:tab/>
      </w:r>
      <w:r w:rsidR="00F95C61" w:rsidRPr="00C96D90">
        <w:rPr>
          <w:rFonts w:hint="eastAsia"/>
          <w:spacing w:val="16"/>
          <w:kern w:val="2"/>
          <w:lang w:val="en-US"/>
        </w:rPr>
        <w:t>某高中提供公民與社會</w:t>
      </w:r>
      <w:proofErr w:type="gramStart"/>
      <w:r w:rsidR="00F95C61" w:rsidRPr="00C96D90">
        <w:rPr>
          <w:rFonts w:hint="eastAsia"/>
          <w:spacing w:val="16"/>
          <w:kern w:val="2"/>
          <w:lang w:val="en-US"/>
        </w:rPr>
        <w:t>科線上</w:t>
      </w:r>
      <w:proofErr w:type="gramEnd"/>
      <w:r w:rsidR="00F95C61" w:rsidRPr="00C96D90">
        <w:rPr>
          <w:rFonts w:hint="eastAsia"/>
          <w:spacing w:val="16"/>
          <w:kern w:val="2"/>
          <w:lang w:val="en-US"/>
        </w:rPr>
        <w:t>學習教材，引導學生分組延伸探究。圖</w:t>
      </w:r>
      <w:bookmarkStart w:id="6" w:name="_GoBack"/>
      <w:bookmarkEnd w:id="6"/>
      <w:r w:rsidR="00F95C61" w:rsidRPr="00C96D90">
        <w:rPr>
          <w:rFonts w:hint="eastAsia"/>
          <w:spacing w:val="16"/>
          <w:kern w:val="2"/>
          <w:lang w:val="en-US"/>
        </w:rPr>
        <w:t>1</w:t>
      </w:r>
      <w:r w:rsidR="00F95C61" w:rsidRPr="00C96D90">
        <w:rPr>
          <w:rFonts w:hint="eastAsia"/>
          <w:spacing w:val="16"/>
          <w:kern w:val="2"/>
          <w:lang w:val="en-US"/>
        </w:rPr>
        <w:t>和圖</w:t>
      </w:r>
      <w:r w:rsidR="00F95C61" w:rsidRPr="00C96D90">
        <w:rPr>
          <w:rFonts w:hint="eastAsia"/>
          <w:spacing w:val="16"/>
          <w:kern w:val="2"/>
          <w:lang w:val="en-US"/>
        </w:rPr>
        <w:t>2</w:t>
      </w:r>
      <w:r w:rsidR="00F95C61" w:rsidRPr="00C96D90">
        <w:rPr>
          <w:rFonts w:hint="eastAsia"/>
          <w:spacing w:val="16"/>
          <w:kern w:val="2"/>
          <w:lang w:val="en-US"/>
        </w:rPr>
        <w:t>是某項主題的學習頁面，</w:t>
      </w:r>
      <w:proofErr w:type="gramStart"/>
      <w:r w:rsidR="00F95C61" w:rsidRPr="00C96D90">
        <w:rPr>
          <w:rFonts w:hint="eastAsia"/>
          <w:spacing w:val="16"/>
          <w:kern w:val="2"/>
          <w:lang w:val="en-US"/>
        </w:rPr>
        <w:t>請據以</w:t>
      </w:r>
      <w:proofErr w:type="gramEnd"/>
      <w:r w:rsidR="00F95C61" w:rsidRPr="00C96D90">
        <w:rPr>
          <w:rFonts w:hint="eastAsia"/>
          <w:spacing w:val="16"/>
          <w:kern w:val="2"/>
          <w:lang w:val="en-US"/>
        </w:rPr>
        <w:t>回答下列問題：</w:t>
      </w:r>
    </w:p>
    <w:p w14:paraId="0DE8BED0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2</w:t>
      </w:r>
      <w:r w:rsidRPr="003E594C">
        <w:rPr>
          <w:spacing w:val="16"/>
          <w:kern w:val="2"/>
          <w:lang w:val="en-US"/>
        </w:rPr>
        <w:t>1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某學習小組針對【學與思</w:t>
      </w:r>
      <w:r w:rsidRPr="003E594C">
        <w:rPr>
          <w:rFonts w:hint="eastAsia"/>
          <w:spacing w:val="16"/>
          <w:kern w:val="2"/>
          <w:lang w:val="en-US"/>
        </w:rPr>
        <w:t>1</w:t>
      </w:r>
      <w:r w:rsidRPr="003E594C">
        <w:rPr>
          <w:rFonts w:hint="eastAsia"/>
          <w:spacing w:val="16"/>
          <w:kern w:val="2"/>
          <w:lang w:val="en-US"/>
        </w:rPr>
        <w:t>】提出臺海關係的推論，依據圖</w:t>
      </w:r>
      <w:r w:rsidRPr="003E594C">
        <w:rPr>
          <w:rFonts w:hint="eastAsia"/>
          <w:spacing w:val="16"/>
          <w:kern w:val="2"/>
          <w:lang w:val="en-US"/>
        </w:rPr>
        <w:t>1</w:t>
      </w:r>
      <w:r w:rsidRPr="003E594C">
        <w:rPr>
          <w:rFonts w:hint="eastAsia"/>
          <w:spacing w:val="16"/>
          <w:kern w:val="2"/>
          <w:lang w:val="en-US"/>
        </w:rPr>
        <w:t>資料最足以支持哪項推論？</w:t>
      </w:r>
    </w:p>
    <w:p w14:paraId="34ECEB25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禁核武條約的正式生效，有助於提升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臺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海關係穩定</w:t>
      </w:r>
    </w:p>
    <w:p w14:paraId="0005C7C5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我國將禁核武條約國內法化，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臺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海關係即受其約束</w:t>
      </w:r>
    </w:p>
    <w:p w14:paraId="78CD79D0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為堅持「一個中國」政策，中國擁核武以阻止我國重返聯合國</w:t>
      </w:r>
    </w:p>
    <w:p w14:paraId="7DC70D5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中國擁核武自重，增添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臺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海關係發展變數且影響國際對臺政策</w:t>
      </w:r>
    </w:p>
    <w:p w14:paraId="5856F068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2</w:t>
      </w:r>
      <w:r w:rsidRPr="003E594C">
        <w:rPr>
          <w:spacing w:val="16"/>
          <w:kern w:val="2"/>
          <w:lang w:val="en-US"/>
        </w:rPr>
        <w:t>2</w:t>
      </w:r>
      <w:r w:rsidRPr="003E594C">
        <w:rPr>
          <w:rFonts w:hint="eastAsia"/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圖</w:t>
      </w:r>
      <w:r w:rsidRPr="003E594C">
        <w:rPr>
          <w:spacing w:val="16"/>
          <w:kern w:val="2"/>
          <w:lang w:val="en-US"/>
        </w:rPr>
        <w:t>2</w:t>
      </w:r>
      <w:r w:rsidRPr="003E594C">
        <w:rPr>
          <w:rFonts w:hint="eastAsia"/>
          <w:spacing w:val="16"/>
          <w:kern w:val="2"/>
          <w:lang w:val="en-US"/>
        </w:rPr>
        <w:t>所點出的學齡兒童就學率現象，最能</w:t>
      </w:r>
      <w:r w:rsidR="00741451">
        <w:rPr>
          <w:rFonts w:hint="eastAsia"/>
          <w:spacing w:val="16"/>
          <w:kern w:val="2"/>
          <w:lang w:val="en-US"/>
        </w:rPr>
        <w:t>做為</w:t>
      </w:r>
      <w:r w:rsidRPr="003E594C">
        <w:rPr>
          <w:rFonts w:hint="eastAsia"/>
          <w:spacing w:val="16"/>
          <w:kern w:val="2"/>
          <w:lang w:val="en-US"/>
        </w:rPr>
        <w:t>下列哪</w:t>
      </w:r>
      <w:proofErr w:type="gramStart"/>
      <w:r w:rsidR="00741451">
        <w:rPr>
          <w:rFonts w:hint="eastAsia"/>
          <w:spacing w:val="16"/>
          <w:kern w:val="2"/>
          <w:lang w:val="en-US"/>
        </w:rPr>
        <w:t>個</w:t>
      </w:r>
      <w:proofErr w:type="gramEnd"/>
      <w:r w:rsidRPr="003E594C">
        <w:rPr>
          <w:rFonts w:hint="eastAsia"/>
          <w:spacing w:val="16"/>
          <w:kern w:val="2"/>
          <w:lang w:val="en-US"/>
        </w:rPr>
        <w:t>社會階層化論點</w:t>
      </w:r>
      <w:r w:rsidR="00741451">
        <w:rPr>
          <w:rFonts w:hint="eastAsia"/>
          <w:spacing w:val="16"/>
          <w:kern w:val="2"/>
          <w:lang w:val="en-US"/>
        </w:rPr>
        <w:t>的例證</w:t>
      </w:r>
      <w:r w:rsidRPr="003E594C">
        <w:rPr>
          <w:rFonts w:hint="eastAsia"/>
          <w:spacing w:val="16"/>
          <w:kern w:val="2"/>
          <w:lang w:val="en-US"/>
        </w:rPr>
        <w:t>？</w:t>
      </w:r>
    </w:p>
    <w:p w14:paraId="1A51BC18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學齡兒童的就學率差異，極可能造成貧富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階級間的仇視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與對立</w:t>
      </w:r>
    </w:p>
    <w:p w14:paraId="4CA9B74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學齡兒童的就學率下降，說明經濟停滯導致兒童普遍失學問題</w:t>
      </w:r>
    </w:p>
    <w:p w14:paraId="25E9722B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學齡兒童的就學率問題，顯示國際衝突</w:t>
      </w:r>
      <w:r w:rsidR="00C06326">
        <w:rPr>
          <w:rFonts w:cs="新細明體" w:hint="eastAsia"/>
          <w:spacing w:val="16"/>
          <w:szCs w:val="22"/>
          <w:lang w:val="en-US"/>
        </w:rPr>
        <w:t>加深</w:t>
      </w:r>
      <w:r w:rsidRPr="00C421BA">
        <w:rPr>
          <w:rFonts w:cs="新細明體" w:hint="eastAsia"/>
          <w:spacing w:val="16"/>
          <w:szCs w:val="22"/>
          <w:lang w:val="en-US"/>
        </w:rPr>
        <w:t>社會資源分配的結構性不平等</w:t>
      </w:r>
    </w:p>
    <w:p w14:paraId="07CD9EC3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學齡兒童的就學率問題，反映全球體系內大國壓迫小國的國際階層化現象</w:t>
      </w:r>
    </w:p>
    <w:p w14:paraId="765048B9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2</w:t>
      </w:r>
      <w:r w:rsidRPr="003E594C">
        <w:rPr>
          <w:spacing w:val="16"/>
          <w:kern w:val="2"/>
          <w:lang w:val="en-US"/>
        </w:rPr>
        <w:t>3</w:t>
      </w:r>
      <w:r w:rsidRPr="003E594C">
        <w:rPr>
          <w:rFonts w:hint="eastAsia"/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依據圖</w:t>
      </w:r>
      <w:r w:rsidRPr="003E594C">
        <w:rPr>
          <w:rFonts w:hint="eastAsia"/>
          <w:spacing w:val="16"/>
          <w:kern w:val="2"/>
          <w:lang w:val="en-US"/>
        </w:rPr>
        <w:t>1</w:t>
      </w:r>
      <w:r w:rsidRPr="003E594C">
        <w:rPr>
          <w:rFonts w:hint="eastAsia"/>
          <w:spacing w:val="16"/>
          <w:kern w:val="2"/>
          <w:lang w:val="en-US"/>
        </w:rPr>
        <w:t>和圖</w:t>
      </w:r>
      <w:r w:rsidRPr="003E594C">
        <w:rPr>
          <w:rFonts w:hint="eastAsia"/>
          <w:spacing w:val="16"/>
          <w:kern w:val="2"/>
          <w:lang w:val="en-US"/>
        </w:rPr>
        <w:t>2</w:t>
      </w:r>
      <w:r w:rsidRPr="003E594C">
        <w:rPr>
          <w:rFonts w:hint="eastAsia"/>
          <w:spacing w:val="16"/>
          <w:kern w:val="2"/>
          <w:lang w:val="en-US"/>
        </w:rPr>
        <w:t>資料，下列何者最適合當作</w:t>
      </w:r>
      <w:proofErr w:type="gramStart"/>
      <w:r w:rsidRPr="003E594C">
        <w:rPr>
          <w:rFonts w:hint="eastAsia"/>
          <w:spacing w:val="16"/>
          <w:kern w:val="2"/>
          <w:lang w:val="en-US"/>
        </w:rPr>
        <w:t>該線上學習</w:t>
      </w:r>
      <w:proofErr w:type="gramEnd"/>
      <w:r w:rsidRPr="003E594C">
        <w:rPr>
          <w:rFonts w:hint="eastAsia"/>
          <w:spacing w:val="16"/>
          <w:kern w:val="2"/>
          <w:lang w:val="en-US"/>
        </w:rPr>
        <w:t>教材的主題？</w:t>
      </w:r>
    </w:p>
    <w:p w14:paraId="0102CFA8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國際去核武進程的經濟制裁實例</w:t>
      </w:r>
    </w:p>
    <w:p w14:paraId="63E5099D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國際去核武進程中的權力不對等</w:t>
      </w:r>
    </w:p>
    <w:p w14:paraId="64AEC4F8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核武軍備競賽與區域和平的展望</w:t>
      </w:r>
    </w:p>
    <w:p w14:paraId="1FC749D8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核武軍備大國的國際角色及責任</w:t>
      </w:r>
    </w:p>
    <w:p w14:paraId="3B689E96" w14:textId="77777777" w:rsidR="00F95C61" w:rsidRPr="00105800" w:rsidRDefault="00F95C61" w:rsidP="00105800">
      <w:pPr>
        <w:pStyle w:val="-"/>
        <w:spacing w:beforeLines="50" w:before="120" w:line="340" w:lineRule="atLeast"/>
        <w:ind w:left="369" w:hanging="369"/>
        <w:textAlignment w:val="auto"/>
        <w:rPr>
          <w:rFonts w:cs="Times New Roman"/>
          <w:spacing w:val="16"/>
          <w:lang w:val="en-US"/>
        </w:rPr>
      </w:pPr>
      <w:r w:rsidRPr="00105800">
        <w:rPr>
          <w:rFonts w:cs="Times New Roman" w:hint="eastAsia"/>
          <w:spacing w:val="16"/>
          <w:lang w:val="en-US"/>
        </w:rPr>
        <w:t>2</w:t>
      </w:r>
      <w:r w:rsidRPr="00105800">
        <w:rPr>
          <w:rFonts w:cs="Times New Roman"/>
          <w:spacing w:val="16"/>
          <w:lang w:val="en-US"/>
        </w:rPr>
        <w:t>4</w:t>
      </w:r>
      <w:r w:rsidRPr="00105800">
        <w:rPr>
          <w:rFonts w:cs="Times New Roman" w:hint="eastAsia"/>
          <w:spacing w:val="16"/>
          <w:lang w:val="en-US"/>
        </w:rPr>
        <w:t>-</w:t>
      </w:r>
      <w:r w:rsidRPr="00105800">
        <w:rPr>
          <w:rFonts w:cs="Times New Roman"/>
          <w:spacing w:val="16"/>
          <w:lang w:val="en-US"/>
        </w:rPr>
        <w:t>25</w:t>
      </w:r>
      <w:r w:rsidRPr="00105800">
        <w:rPr>
          <w:rFonts w:cs="Times New Roman" w:hint="eastAsia"/>
          <w:spacing w:val="16"/>
          <w:lang w:val="en-US"/>
        </w:rPr>
        <w:t>為題組</w:t>
      </w:r>
    </w:p>
    <w:p w14:paraId="3798C665" w14:textId="77777777" w:rsidR="00F95C61" w:rsidRPr="00C96D90" w:rsidRDefault="00F95C61" w:rsidP="00C96D90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C96D90">
        <w:rPr>
          <w:rFonts w:hint="eastAsia"/>
          <w:spacing w:val="16"/>
          <w:kern w:val="2"/>
          <w:lang w:val="en-US"/>
        </w:rPr>
        <w:t>◎</w:t>
      </w:r>
      <w:r w:rsidR="003E1D80">
        <w:rPr>
          <w:spacing w:val="16"/>
          <w:kern w:val="2"/>
          <w:lang w:val="en-US"/>
        </w:rPr>
        <w:tab/>
      </w:r>
      <w:proofErr w:type="gramStart"/>
      <w:r w:rsidRPr="00C96D90">
        <w:rPr>
          <w:spacing w:val="16"/>
          <w:kern w:val="2"/>
          <w:lang w:val="en-US"/>
        </w:rPr>
        <w:t>新冠肺炎</w:t>
      </w:r>
      <w:r w:rsidR="00455066" w:rsidRPr="003E594C">
        <w:rPr>
          <w:rFonts w:hint="eastAsia"/>
          <w:spacing w:val="16"/>
          <w:kern w:val="2"/>
          <w:lang w:val="en-US"/>
        </w:rPr>
        <w:t>疫</w:t>
      </w:r>
      <w:proofErr w:type="gramEnd"/>
      <w:r w:rsidR="00455066" w:rsidRPr="003E594C">
        <w:rPr>
          <w:rFonts w:hint="eastAsia"/>
          <w:spacing w:val="16"/>
          <w:kern w:val="2"/>
          <w:lang w:val="en-US"/>
        </w:rPr>
        <w:t>情</w:t>
      </w:r>
      <w:r w:rsidRPr="00C96D90">
        <w:rPr>
          <w:spacing w:val="16"/>
          <w:kern w:val="2"/>
          <w:lang w:val="en-US"/>
        </w:rPr>
        <w:t>爆發後，曾有電視節目針對某三代同堂七口之家，做了病毒擴散的模擬實驗，以特殊螢光劑追蹤全家人互動的觸摸軌跡。結果顯示：有六人在兩小時內接觸到的模擬病毒量就已達危險等級，唯獨奶奶平安無事，身上幾無螢光反應。事後分析發現，由於家務主要由奶奶負責，她的雙手一直與水為伍，模擬病毒的</w:t>
      </w:r>
      <w:proofErr w:type="gramStart"/>
      <w:r w:rsidRPr="00C96D90">
        <w:rPr>
          <w:spacing w:val="16"/>
          <w:kern w:val="2"/>
          <w:lang w:val="en-US"/>
        </w:rPr>
        <w:t>螢光劑就一直</w:t>
      </w:r>
      <w:proofErr w:type="gramEnd"/>
      <w:r w:rsidRPr="00C96D90">
        <w:rPr>
          <w:spacing w:val="16"/>
          <w:kern w:val="2"/>
          <w:lang w:val="en-US"/>
        </w:rPr>
        <w:t>被水沖掉。節目最後盛讚奶奶家事做得完美，不僅善盡家庭責任，也是防疫表率。然而，評論者指出，這種稱讚僅片面選擇、歌頌特定現象，可謂透過媒體再現強化了性別不平等。</w:t>
      </w:r>
    </w:p>
    <w:p w14:paraId="7AFFEBBA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lastRenderedPageBreak/>
        <w:t>2</w:t>
      </w:r>
      <w:r w:rsidRPr="003E594C">
        <w:rPr>
          <w:spacing w:val="16"/>
          <w:kern w:val="2"/>
          <w:lang w:val="en-US"/>
        </w:rPr>
        <w:t>4</w:t>
      </w:r>
      <w:r w:rsidRPr="003E594C">
        <w:rPr>
          <w:rFonts w:hint="eastAsia"/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依據題文</w:t>
      </w:r>
      <w:proofErr w:type="gramEnd"/>
      <w:r w:rsidRPr="003E594C">
        <w:rPr>
          <w:rFonts w:hint="eastAsia"/>
          <w:spacing w:val="16"/>
          <w:kern w:val="2"/>
          <w:lang w:val="en-US"/>
        </w:rPr>
        <w:t>，評論者認為節目的稱讚強化性別不平等，最可能基於下列哪項理由？</w:t>
      </w:r>
    </w:p>
    <w:p w14:paraId="4703330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將女性作為防疫表率，強化性別差異且忽略男性的防疫責任</w:t>
      </w:r>
    </w:p>
    <w:p w14:paraId="60C8B80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將女性承擔家務視為理所當然，忽略討論家庭勞務合理分工</w:t>
      </w:r>
    </w:p>
    <w:p w14:paraId="0F49D33F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僅稱讚女性為防疫表率，未探討男性在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疫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情中的付出與貢獻</w:t>
      </w:r>
    </w:p>
    <w:p w14:paraId="1E39C96B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實驗顯示女性不易被傳染，節目卻未討論所涉及的性別差異</w:t>
      </w:r>
    </w:p>
    <w:p w14:paraId="29F0C3D2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2</w:t>
      </w:r>
      <w:r w:rsidRPr="003E594C">
        <w:rPr>
          <w:spacing w:val="16"/>
          <w:kern w:val="2"/>
          <w:lang w:val="en-US"/>
        </w:rPr>
        <w:t>5</w:t>
      </w:r>
      <w:r w:rsidRPr="003E594C">
        <w:rPr>
          <w:rFonts w:hint="eastAsia"/>
          <w:spacing w:val="16"/>
          <w:kern w:val="2"/>
          <w:lang w:val="en-US"/>
        </w:rPr>
        <w:t>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依據上文，下列何者能正確描述奶奶的勞動參與以及對</w:t>
      </w:r>
      <w:r w:rsidRPr="003E594C">
        <w:rPr>
          <w:rFonts w:hint="eastAsia"/>
          <w:spacing w:val="16"/>
          <w:kern w:val="2"/>
          <w:lang w:val="en-US"/>
        </w:rPr>
        <w:t>GDP</w:t>
      </w:r>
      <w:r w:rsidRPr="003E594C">
        <w:rPr>
          <w:rFonts w:hint="eastAsia"/>
          <w:spacing w:val="16"/>
          <w:kern w:val="2"/>
          <w:lang w:val="en-US"/>
        </w:rPr>
        <w:t>統計的影響？</w:t>
      </w:r>
    </w:p>
    <w:p w14:paraId="149520BD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雖然屬於非勞動力，但其家務活</w:t>
      </w:r>
      <w:r w:rsidR="00C06326" w:rsidRPr="00C421BA">
        <w:rPr>
          <w:rFonts w:cs="新細明體" w:hint="eastAsia"/>
          <w:spacing w:val="16"/>
          <w:szCs w:val="22"/>
          <w:lang w:val="en-US"/>
        </w:rPr>
        <w:t>動</w:t>
      </w:r>
      <w:r w:rsidR="00C06326">
        <w:rPr>
          <w:rFonts w:cs="新細明體" w:hint="eastAsia"/>
          <w:spacing w:val="16"/>
          <w:szCs w:val="22"/>
          <w:lang w:val="en-US"/>
        </w:rPr>
        <w:t>價值仍可計入</w:t>
      </w:r>
      <w:r w:rsidRPr="00C421BA">
        <w:rPr>
          <w:rFonts w:cs="新細明體" w:hint="eastAsia"/>
          <w:spacing w:val="16"/>
          <w:szCs w:val="22"/>
          <w:lang w:val="en-US"/>
        </w:rPr>
        <w:t>GDP</w:t>
      </w:r>
    </w:p>
    <w:p w14:paraId="3815B725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="00C06326">
        <w:rPr>
          <w:rFonts w:cs="新細明體" w:hint="eastAsia"/>
          <w:spacing w:val="16"/>
          <w:szCs w:val="22"/>
          <w:lang w:val="en-US"/>
        </w:rPr>
        <w:t>雖非就</w:t>
      </w:r>
      <w:r w:rsidRPr="00C421BA">
        <w:rPr>
          <w:rFonts w:cs="新細明體" w:hint="eastAsia"/>
          <w:spacing w:val="16"/>
          <w:szCs w:val="22"/>
          <w:lang w:val="en-US"/>
        </w:rPr>
        <w:t>業人口，</w:t>
      </w:r>
      <w:r w:rsidR="00C06326">
        <w:rPr>
          <w:rFonts w:cs="新細明體" w:hint="eastAsia"/>
          <w:spacing w:val="16"/>
          <w:szCs w:val="22"/>
          <w:lang w:val="en-US"/>
        </w:rPr>
        <w:t>但其活動屬於重要勞務，可計入</w:t>
      </w:r>
      <w:r w:rsidRPr="00C421BA">
        <w:rPr>
          <w:rFonts w:cs="新細明體" w:hint="eastAsia"/>
          <w:spacing w:val="16"/>
          <w:szCs w:val="22"/>
          <w:lang w:val="en-US"/>
        </w:rPr>
        <w:t>GDP</w:t>
      </w:r>
    </w:p>
    <w:p w14:paraId="341FE108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="00C06326">
        <w:rPr>
          <w:rFonts w:cs="新細明體" w:hint="eastAsia"/>
          <w:spacing w:val="16"/>
          <w:szCs w:val="22"/>
          <w:lang w:val="en-US"/>
        </w:rPr>
        <w:t>因</w:t>
      </w:r>
      <w:r w:rsidRPr="00C421BA">
        <w:rPr>
          <w:rFonts w:cs="新細明體" w:hint="eastAsia"/>
          <w:spacing w:val="16"/>
          <w:szCs w:val="22"/>
          <w:lang w:val="en-US"/>
        </w:rPr>
        <w:t>其在統計上為非</w:t>
      </w:r>
      <w:r w:rsidR="00C06326">
        <w:rPr>
          <w:rFonts w:cs="新細明體" w:hint="eastAsia"/>
          <w:spacing w:val="16"/>
          <w:szCs w:val="22"/>
          <w:lang w:val="en-US"/>
        </w:rPr>
        <w:t>勞動</w:t>
      </w:r>
      <w:r w:rsidRPr="00C421BA">
        <w:rPr>
          <w:rFonts w:cs="新細明體" w:hint="eastAsia"/>
          <w:spacing w:val="16"/>
          <w:szCs w:val="22"/>
          <w:lang w:val="en-US"/>
        </w:rPr>
        <w:t>人口，故其活動</w:t>
      </w:r>
      <w:r w:rsidR="00C06326">
        <w:rPr>
          <w:rFonts w:cs="新細明體" w:hint="eastAsia"/>
          <w:spacing w:val="16"/>
          <w:szCs w:val="22"/>
          <w:lang w:val="en-US"/>
        </w:rPr>
        <w:t>並不計入</w:t>
      </w:r>
      <w:r w:rsidRPr="00C421BA">
        <w:rPr>
          <w:rFonts w:cs="新細明體" w:hint="eastAsia"/>
          <w:spacing w:val="16"/>
          <w:szCs w:val="22"/>
          <w:lang w:val="en-US"/>
        </w:rPr>
        <w:t>GDP</w:t>
      </w:r>
    </w:p>
    <w:p w14:paraId="4608BA89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="00C06326">
        <w:rPr>
          <w:rFonts w:cs="新細明體" w:hint="eastAsia"/>
          <w:spacing w:val="16"/>
          <w:szCs w:val="22"/>
          <w:lang w:val="en-US"/>
        </w:rPr>
        <w:t>因其屬於失業</w:t>
      </w:r>
      <w:r w:rsidRPr="00C421BA">
        <w:rPr>
          <w:rFonts w:cs="新細明體" w:hint="eastAsia"/>
          <w:spacing w:val="16"/>
          <w:szCs w:val="22"/>
          <w:lang w:val="en-US"/>
        </w:rPr>
        <w:t>人口，</w:t>
      </w:r>
      <w:r w:rsidR="00C06326">
        <w:rPr>
          <w:rFonts w:cs="新細明體" w:hint="eastAsia"/>
          <w:spacing w:val="16"/>
          <w:szCs w:val="22"/>
          <w:lang w:val="en-US"/>
        </w:rPr>
        <w:t>故其每日家務生產並不計入</w:t>
      </w:r>
      <w:r w:rsidRPr="00C421BA">
        <w:rPr>
          <w:rFonts w:cs="新細明體" w:hint="eastAsia"/>
          <w:spacing w:val="16"/>
          <w:szCs w:val="22"/>
          <w:lang w:val="en-US"/>
        </w:rPr>
        <w:t>GDP</w:t>
      </w:r>
    </w:p>
    <w:p w14:paraId="57E8F050" w14:textId="77777777" w:rsidR="00F95C61" w:rsidRPr="00105800" w:rsidRDefault="00F95C61" w:rsidP="00105800">
      <w:pPr>
        <w:pStyle w:val="-"/>
        <w:spacing w:beforeLines="50" w:before="120" w:line="340" w:lineRule="atLeast"/>
        <w:ind w:left="369" w:hanging="369"/>
        <w:textAlignment w:val="auto"/>
        <w:rPr>
          <w:rFonts w:cs="Times New Roman"/>
          <w:spacing w:val="16"/>
          <w:lang w:val="en-US"/>
        </w:rPr>
      </w:pPr>
      <w:r w:rsidRPr="00105800">
        <w:rPr>
          <w:rFonts w:cs="Times New Roman"/>
          <w:spacing w:val="16"/>
          <w:lang w:val="en-US"/>
        </w:rPr>
        <w:t>26-28</w:t>
      </w:r>
      <w:r w:rsidRPr="00105800">
        <w:rPr>
          <w:rFonts w:cs="Times New Roman" w:hint="eastAsia"/>
          <w:spacing w:val="16"/>
          <w:lang w:val="en-US"/>
        </w:rPr>
        <w:t>為題組</w:t>
      </w:r>
    </w:p>
    <w:p w14:paraId="1E57FF09" w14:textId="77777777" w:rsidR="00F95C61" w:rsidRPr="00C96D90" w:rsidRDefault="00A67724" w:rsidP="00C96D90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C96D90">
        <w:rPr>
          <w:rFonts w:hint="eastAsia"/>
          <w:spacing w:val="16"/>
          <w:kern w:val="2"/>
          <w:lang w:val="en-US"/>
        </w:rPr>
        <w:t>◎</w:t>
      </w:r>
      <w:r w:rsidR="00C96D90">
        <w:rPr>
          <w:rFonts w:ascii="Cambria Math" w:hAnsi="Cambria Math" w:cs="Cambria Math"/>
          <w:spacing w:val="16"/>
          <w:kern w:val="2"/>
          <w:lang w:val="en-US"/>
        </w:rPr>
        <w:tab/>
      </w:r>
      <w:r w:rsidR="00F95C61" w:rsidRPr="00C96D90">
        <w:rPr>
          <w:rFonts w:hint="eastAsia"/>
          <w:spacing w:val="16"/>
          <w:kern w:val="2"/>
          <w:lang w:val="en-US"/>
        </w:rPr>
        <w:t>據媒體報導，因飼料價格上漲，加上禽流感肆虐、蛋商囤貨等因素，即便今年年初蛋價已上漲三成，市場依然</w:t>
      </w:r>
      <w:proofErr w:type="gramStart"/>
      <w:r w:rsidR="00F95C61" w:rsidRPr="00C96D90">
        <w:rPr>
          <w:rFonts w:hint="eastAsia"/>
          <w:spacing w:val="16"/>
          <w:kern w:val="2"/>
          <w:lang w:val="en-US"/>
        </w:rPr>
        <w:t>一蛋難</w:t>
      </w:r>
      <w:proofErr w:type="gramEnd"/>
      <w:r w:rsidR="00F95C61" w:rsidRPr="00C96D90">
        <w:rPr>
          <w:rFonts w:hint="eastAsia"/>
          <w:spacing w:val="16"/>
          <w:kern w:val="2"/>
          <w:lang w:val="en-US"/>
        </w:rPr>
        <w:t>求，民眾苦不堪言。為了因應</w:t>
      </w:r>
      <w:proofErr w:type="gramStart"/>
      <w:r w:rsidR="00F95C61" w:rsidRPr="00C96D90">
        <w:rPr>
          <w:rFonts w:hint="eastAsia"/>
          <w:spacing w:val="16"/>
          <w:kern w:val="2"/>
          <w:lang w:val="en-US"/>
        </w:rPr>
        <w:t>市場缺蛋現象</w:t>
      </w:r>
      <w:proofErr w:type="gramEnd"/>
      <w:r w:rsidR="00F95C61" w:rsidRPr="00C96D90">
        <w:rPr>
          <w:rFonts w:hint="eastAsia"/>
          <w:spacing w:val="16"/>
          <w:kern w:val="2"/>
          <w:lang w:val="en-US"/>
        </w:rPr>
        <w:t>，各方採取多項措施，例如：</w:t>
      </w:r>
      <w:r w:rsidR="009B2A58" w:rsidRPr="00567C5F">
        <w:rPr>
          <w:rFonts w:hint="eastAsia"/>
          <w:spacing w:val="16"/>
          <w:kern w:val="2"/>
          <w:u w:val="single"/>
          <w:lang w:val="en-US"/>
        </w:rPr>
        <w:t>（甲）</w:t>
      </w:r>
      <w:r w:rsidR="00F95C61" w:rsidRPr="009B2A58">
        <w:rPr>
          <w:rFonts w:hint="eastAsia"/>
          <w:spacing w:val="16"/>
          <w:kern w:val="2"/>
          <w:u w:val="single"/>
          <w:lang w:val="en-US"/>
        </w:rPr>
        <w:t>店家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限制顧客每次只能購買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2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盒雞蛋</w:t>
      </w:r>
      <w:r w:rsidR="00F95C61" w:rsidRPr="009B2A58">
        <w:rPr>
          <w:rFonts w:hint="eastAsia"/>
          <w:spacing w:val="16"/>
          <w:kern w:val="2"/>
          <w:lang w:val="en-US"/>
        </w:rPr>
        <w:t>，政府</w:t>
      </w:r>
      <w:r w:rsidR="009B2A58" w:rsidRPr="00567C5F">
        <w:rPr>
          <w:rFonts w:hint="eastAsia"/>
          <w:spacing w:val="16"/>
          <w:kern w:val="2"/>
          <w:u w:val="single"/>
          <w:lang w:val="en-US"/>
        </w:rPr>
        <w:t>（乙）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亦公告補貼蛋農生產的獎勵措施</w:t>
      </w:r>
      <w:r w:rsidR="00F95C61" w:rsidRPr="009B2A58">
        <w:rPr>
          <w:rFonts w:hint="eastAsia"/>
          <w:spacing w:val="16"/>
          <w:kern w:val="2"/>
          <w:lang w:val="en-US"/>
        </w:rPr>
        <w:t>，</w:t>
      </w:r>
      <w:r w:rsidR="009B2A58" w:rsidRPr="00567C5F">
        <w:rPr>
          <w:rFonts w:hint="eastAsia"/>
          <w:spacing w:val="16"/>
          <w:kern w:val="2"/>
          <w:u w:val="single"/>
          <w:lang w:val="en-US"/>
        </w:rPr>
        <w:t>（丙）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宣布蛋</w:t>
      </w:r>
      <w:proofErr w:type="gramStart"/>
      <w:r w:rsidR="00F95C61" w:rsidRPr="00567C5F">
        <w:rPr>
          <w:rFonts w:hint="eastAsia"/>
          <w:spacing w:val="16"/>
          <w:kern w:val="2"/>
          <w:u w:val="single"/>
          <w:lang w:val="en-US"/>
        </w:rPr>
        <w:t>價凍漲</w:t>
      </w:r>
      <w:proofErr w:type="gramEnd"/>
      <w:r w:rsidR="00F95C61" w:rsidRPr="00567C5F">
        <w:rPr>
          <w:rFonts w:hint="eastAsia"/>
          <w:spacing w:val="16"/>
          <w:kern w:val="2"/>
          <w:u w:val="single"/>
          <w:lang w:val="en-US"/>
        </w:rPr>
        <w:t>，要求售價不得超過每台斤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35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元</w:t>
      </w:r>
      <w:r w:rsidR="00F95C61" w:rsidRPr="009B2A58">
        <w:rPr>
          <w:rFonts w:hint="eastAsia"/>
          <w:spacing w:val="16"/>
          <w:kern w:val="2"/>
          <w:lang w:val="en-US"/>
        </w:rPr>
        <w:t>，並</w:t>
      </w:r>
      <w:r w:rsidR="009B2A58" w:rsidRPr="00567C5F">
        <w:rPr>
          <w:rFonts w:hint="eastAsia"/>
          <w:spacing w:val="16"/>
          <w:kern w:val="2"/>
          <w:u w:val="single"/>
          <w:lang w:val="en-US"/>
        </w:rPr>
        <w:t>（丁）</w:t>
      </w:r>
      <w:r w:rsidR="00F95C61" w:rsidRPr="00567C5F">
        <w:rPr>
          <w:rFonts w:hint="eastAsia"/>
          <w:spacing w:val="16"/>
          <w:kern w:val="2"/>
          <w:u w:val="single"/>
          <w:lang w:val="en-US"/>
        </w:rPr>
        <w:t>進行現場稽查，嚇阻蛋商囤積行為</w:t>
      </w:r>
      <w:r w:rsidR="00F95C61" w:rsidRPr="009B2A58">
        <w:rPr>
          <w:rFonts w:hint="eastAsia"/>
          <w:spacing w:val="16"/>
          <w:kern w:val="2"/>
          <w:lang w:val="en-US"/>
        </w:rPr>
        <w:t>。</w:t>
      </w:r>
      <w:r w:rsidR="00F95C61" w:rsidRPr="00C96D90">
        <w:rPr>
          <w:rFonts w:hint="eastAsia"/>
          <w:spacing w:val="16"/>
          <w:kern w:val="2"/>
          <w:lang w:val="en-US"/>
        </w:rPr>
        <w:t>不過蛋商普遍反映收購價格及運輸成本均不斷提高，漲價為不得已，除非政府提高補貼才可能「</w:t>
      </w:r>
      <w:proofErr w:type="gramStart"/>
      <w:r w:rsidR="00F95C61" w:rsidRPr="00C96D90">
        <w:rPr>
          <w:rFonts w:hint="eastAsia"/>
          <w:spacing w:val="16"/>
          <w:kern w:val="2"/>
          <w:lang w:val="en-US"/>
        </w:rPr>
        <w:t>凍漲</w:t>
      </w:r>
      <w:proofErr w:type="gramEnd"/>
      <w:r w:rsidR="00F95C61" w:rsidRPr="00C96D90">
        <w:rPr>
          <w:rFonts w:hint="eastAsia"/>
          <w:spacing w:val="16"/>
          <w:kern w:val="2"/>
          <w:lang w:val="en-US"/>
        </w:rPr>
        <w:t>」。另外運輸業不滿政府只補貼蛋農，因為他們也面臨油價大漲的壓力。</w:t>
      </w:r>
      <w:r w:rsidR="00887721">
        <w:rPr>
          <w:rFonts w:hint="eastAsia"/>
          <w:spacing w:val="16"/>
          <w:kern w:val="2"/>
          <w:lang w:val="en-US"/>
        </w:rPr>
        <w:t>請問：</w:t>
      </w:r>
    </w:p>
    <w:p w14:paraId="30DFCB2C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spacing w:val="16"/>
          <w:kern w:val="2"/>
          <w:lang w:val="en-US"/>
        </w:rPr>
        <w:t>26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spacing w:val="16"/>
          <w:kern w:val="2"/>
          <w:lang w:val="en-US"/>
        </w:rPr>
        <w:t>以下何種情形可能構成公平交易法上的聯合行為？</w:t>
      </w:r>
    </w:p>
    <w:p w14:paraId="148214BA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A)</w:t>
      </w:r>
      <w:r w:rsidRPr="00C421BA">
        <w:rPr>
          <w:rFonts w:cs="新細明體"/>
          <w:spacing w:val="16"/>
          <w:szCs w:val="22"/>
          <w:lang w:val="en-US"/>
        </w:rPr>
        <w:t>蛋商如願獲得補貼後卻違背對政府的承諾，仍持續漲價</w:t>
      </w:r>
    </w:p>
    <w:p w14:paraId="5D61F0D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B)</w:t>
      </w:r>
      <w:r w:rsidRPr="00C421BA">
        <w:rPr>
          <w:rFonts w:cs="新細明體"/>
          <w:spacing w:val="16"/>
          <w:szCs w:val="22"/>
          <w:lang w:val="en-US"/>
        </w:rPr>
        <w:t>運輸業者與蛋商共同發表聲明，要求政府適度補貼油價</w:t>
      </w:r>
    </w:p>
    <w:p w14:paraId="11608C8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C)</w:t>
      </w:r>
      <w:r w:rsidRPr="00C421BA">
        <w:rPr>
          <w:rFonts w:cs="新細明體"/>
          <w:spacing w:val="16"/>
          <w:szCs w:val="22"/>
          <w:lang w:val="en-US"/>
        </w:rPr>
        <w:t>蛋商公會會員大會決議反對全面漲價，並要求其會員按地區</w:t>
      </w:r>
      <w:proofErr w:type="gramStart"/>
      <w:r w:rsidRPr="00C421BA">
        <w:rPr>
          <w:rFonts w:cs="新細明體"/>
          <w:spacing w:val="16"/>
          <w:szCs w:val="22"/>
          <w:lang w:val="en-US"/>
        </w:rPr>
        <w:t>採</w:t>
      </w:r>
      <w:proofErr w:type="gramEnd"/>
      <w:r w:rsidRPr="00C421BA">
        <w:rPr>
          <w:rFonts w:cs="新細明體"/>
          <w:spacing w:val="16"/>
          <w:szCs w:val="22"/>
          <w:lang w:val="en-US"/>
        </w:rPr>
        <w:t>不同售價</w:t>
      </w:r>
    </w:p>
    <w:p w14:paraId="3FFC8BAF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D)</w:t>
      </w:r>
      <w:r w:rsidRPr="00C421BA">
        <w:rPr>
          <w:rFonts w:cs="新細明體"/>
          <w:spacing w:val="16"/>
          <w:szCs w:val="22"/>
          <w:lang w:val="en-US"/>
        </w:rPr>
        <w:t>消保團體發起「一星期不吃蛋」運動，民眾串聯響應迫使雞蛋價格下跌</w:t>
      </w:r>
    </w:p>
    <w:p w14:paraId="56879496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27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題文哪</w:t>
      </w:r>
      <w:proofErr w:type="gramEnd"/>
      <w:r w:rsidRPr="003E594C">
        <w:rPr>
          <w:rFonts w:hint="eastAsia"/>
          <w:spacing w:val="16"/>
          <w:kern w:val="2"/>
          <w:lang w:val="en-US"/>
        </w:rPr>
        <w:t>項措施</w:t>
      </w:r>
      <w:r w:rsidR="009B2A58">
        <w:rPr>
          <w:rFonts w:hint="eastAsia"/>
          <w:spacing w:val="16"/>
          <w:kern w:val="2"/>
          <w:lang w:val="en-US"/>
        </w:rPr>
        <w:t>最</w:t>
      </w:r>
      <w:r w:rsidRPr="00567C5F">
        <w:rPr>
          <w:rFonts w:hint="eastAsia"/>
          <w:b/>
          <w:color w:val="000000" w:themeColor="text1"/>
          <w:spacing w:val="16"/>
          <w:kern w:val="2"/>
          <w:u w:val="single"/>
          <w:lang w:val="en-US"/>
        </w:rPr>
        <w:t>無助</w:t>
      </w:r>
      <w:r w:rsidRPr="003E594C">
        <w:rPr>
          <w:rFonts w:hint="eastAsia"/>
          <w:spacing w:val="16"/>
          <w:kern w:val="2"/>
          <w:lang w:val="en-US"/>
        </w:rPr>
        <w:t>於解決市場雞蛋供不應求的現象？</w:t>
      </w:r>
    </w:p>
    <w:p w14:paraId="2A5C1A6E" w14:textId="77777777" w:rsidR="00F95C61" w:rsidRPr="006D2E5E" w:rsidRDefault="00F95C61" w:rsidP="009A7578">
      <w:pPr>
        <w:pStyle w:val="ABCD"/>
      </w:pPr>
      <w:r w:rsidRPr="006D2E5E">
        <w:rPr>
          <w:rFonts w:hint="eastAsia"/>
        </w:rPr>
        <w:t>(A)</w:t>
      </w:r>
      <w:r w:rsidRPr="006D2E5E">
        <w:rPr>
          <w:rFonts w:hint="eastAsia"/>
        </w:rPr>
        <w:t>甲</w:t>
      </w:r>
      <w:r w:rsidR="006D2E5E" w:rsidRPr="006D2E5E">
        <w:tab/>
      </w:r>
      <w:r w:rsidRPr="006D2E5E">
        <w:rPr>
          <w:rFonts w:hint="eastAsia"/>
        </w:rPr>
        <w:t>(B)</w:t>
      </w:r>
      <w:r w:rsidRPr="006D2E5E">
        <w:rPr>
          <w:rFonts w:hint="eastAsia"/>
        </w:rPr>
        <w:t>乙</w:t>
      </w:r>
      <w:r w:rsidR="006D2E5E" w:rsidRPr="006D2E5E">
        <w:tab/>
      </w:r>
      <w:r w:rsidRPr="006D2E5E">
        <w:rPr>
          <w:rFonts w:hint="eastAsia"/>
        </w:rPr>
        <w:t>(C)</w:t>
      </w:r>
      <w:r w:rsidRPr="006D2E5E">
        <w:rPr>
          <w:rFonts w:hint="eastAsia"/>
        </w:rPr>
        <w:t>丙</w:t>
      </w:r>
      <w:r w:rsidR="006D2E5E" w:rsidRPr="006D2E5E">
        <w:tab/>
      </w:r>
      <w:r w:rsidRPr="006D2E5E">
        <w:rPr>
          <w:rFonts w:hint="eastAsia"/>
        </w:rPr>
        <w:t>(D)</w:t>
      </w:r>
      <w:r w:rsidRPr="006D2E5E">
        <w:rPr>
          <w:rFonts w:hint="eastAsia"/>
        </w:rPr>
        <w:t>丁</w:t>
      </w:r>
    </w:p>
    <w:p w14:paraId="2A6EC2EE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spacing w:val="16"/>
          <w:kern w:val="2"/>
          <w:lang w:val="en-US"/>
        </w:rPr>
        <w:t>28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spacing w:val="16"/>
          <w:kern w:val="2"/>
          <w:lang w:val="en-US"/>
        </w:rPr>
        <w:t>其他條件不變下，今年年初的雞蛋價格變動，最可能導致下列何種市場效果？</w:t>
      </w:r>
    </w:p>
    <w:p w14:paraId="7638FD8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A)</w:t>
      </w:r>
      <w:r w:rsidRPr="00C421BA">
        <w:rPr>
          <w:rFonts w:cs="新細明體"/>
          <w:spacing w:val="16"/>
          <w:szCs w:val="22"/>
          <w:lang w:val="en-US"/>
        </w:rPr>
        <w:t>雞蛋的需求減少</w:t>
      </w:r>
    </w:p>
    <w:p w14:paraId="0363E2F1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B)</w:t>
      </w:r>
      <w:r w:rsidRPr="00C421BA">
        <w:rPr>
          <w:rFonts w:cs="新細明體"/>
          <w:spacing w:val="16"/>
          <w:szCs w:val="22"/>
          <w:lang w:val="en-US"/>
        </w:rPr>
        <w:t>鴨蛋的需求增加</w:t>
      </w:r>
    </w:p>
    <w:p w14:paraId="2A05ED6D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C)</w:t>
      </w:r>
      <w:r w:rsidRPr="00C421BA">
        <w:rPr>
          <w:rFonts w:cs="新細明體"/>
          <w:spacing w:val="16"/>
          <w:szCs w:val="22"/>
          <w:lang w:val="en-US"/>
        </w:rPr>
        <w:t>飼料的供給減少</w:t>
      </w:r>
    </w:p>
    <w:p w14:paraId="40723914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D)</w:t>
      </w:r>
      <w:r w:rsidRPr="00C421BA">
        <w:rPr>
          <w:rFonts w:cs="新細明體"/>
          <w:spacing w:val="16"/>
          <w:szCs w:val="22"/>
          <w:lang w:val="en-US"/>
        </w:rPr>
        <w:t>雞肉的供給增加</w:t>
      </w:r>
    </w:p>
    <w:p w14:paraId="79047CDE" w14:textId="77777777" w:rsidR="006D2E5E" w:rsidRDefault="006D2E5E" w:rsidP="006D2E5E">
      <w:pPr>
        <w:widowControl/>
        <w:autoSpaceDE w:val="0"/>
        <w:autoSpaceDN w:val="0"/>
        <w:adjustRightInd w:val="0"/>
        <w:spacing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bookmarkStart w:id="7" w:name="_Hlk90040059"/>
    </w:p>
    <w:p w14:paraId="3C37513A" w14:textId="77777777" w:rsidR="00CD6F69" w:rsidRPr="00CD6F69" w:rsidRDefault="00CD6F69" w:rsidP="006D2E5E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二、多選題（占</w:t>
      </w:r>
      <w:r w:rsidR="00105800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8</w:t>
      </w:r>
      <w:r w:rsidRPr="00CD6F6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bookmarkEnd w:id="7"/>
    <w:p w14:paraId="3133EC39" w14:textId="77777777" w:rsidR="00CD6F69" w:rsidRPr="00CD6F69" w:rsidRDefault="00CD6F69" w:rsidP="00CD6F69">
      <w:pPr>
        <w:pStyle w:val="a8"/>
        <w:spacing w:before="120"/>
        <w:ind w:left="471" w:hanging="540"/>
        <w:rPr>
          <w:rFonts w:cs="新細明體"/>
          <w:sz w:val="24"/>
          <w:szCs w:val="24"/>
        </w:rPr>
      </w:pPr>
      <w:r w:rsidRPr="00CD6F69">
        <w:rPr>
          <w:rFonts w:cs="新細明體" w:hint="eastAsia"/>
          <w:sz w:val="24"/>
          <w:szCs w:val="24"/>
        </w:rPr>
        <w:t>說明：</w:t>
      </w:r>
      <w:proofErr w:type="gramStart"/>
      <w:r w:rsidRPr="00CD6F69">
        <w:rPr>
          <w:rFonts w:cs="新細明體"/>
          <w:sz w:val="24"/>
          <w:szCs w:val="24"/>
        </w:rPr>
        <w:t>第</w:t>
      </w:r>
      <w:r w:rsidR="00105800">
        <w:rPr>
          <w:rFonts w:cs="新細明體" w:hint="eastAsia"/>
          <w:sz w:val="24"/>
          <w:szCs w:val="24"/>
        </w:rPr>
        <w:t>2</w:t>
      </w:r>
      <w:r w:rsidR="00105800">
        <w:rPr>
          <w:rFonts w:cs="新細明體"/>
          <w:sz w:val="24"/>
          <w:szCs w:val="24"/>
        </w:rPr>
        <w:t>9</w:t>
      </w:r>
      <w:r w:rsidRPr="00CD6F69">
        <w:rPr>
          <w:rFonts w:cs="新細明體"/>
          <w:sz w:val="24"/>
          <w:szCs w:val="24"/>
        </w:rPr>
        <w:t>題至第</w:t>
      </w:r>
      <w:r w:rsidR="00105800">
        <w:rPr>
          <w:rFonts w:cs="新細明體" w:hint="eastAsia"/>
          <w:sz w:val="24"/>
          <w:szCs w:val="24"/>
        </w:rPr>
        <w:t>3</w:t>
      </w:r>
      <w:r w:rsidR="00105800">
        <w:rPr>
          <w:rFonts w:cs="新細明體"/>
          <w:sz w:val="24"/>
          <w:szCs w:val="24"/>
        </w:rPr>
        <w:t>2</w:t>
      </w:r>
      <w:proofErr w:type="gramEnd"/>
      <w:r w:rsidRPr="00CD6F69">
        <w:rPr>
          <w:rFonts w:cs="新細明體"/>
          <w:sz w:val="24"/>
          <w:szCs w:val="24"/>
        </w:rPr>
        <w:t>題，每題</w:t>
      </w:r>
      <w:r w:rsidR="00F817F8">
        <w:rPr>
          <w:rFonts w:cs="新細明體" w:hint="eastAsia"/>
          <w:sz w:val="24"/>
          <w:szCs w:val="24"/>
        </w:rPr>
        <w:t>2</w:t>
      </w:r>
      <w:r w:rsidRPr="00CD6F69">
        <w:rPr>
          <w:rFonts w:cs="新細明體"/>
          <w:sz w:val="24"/>
          <w:szCs w:val="24"/>
        </w:rPr>
        <w:t>分。</w:t>
      </w:r>
    </w:p>
    <w:p w14:paraId="2FFA0B7E" w14:textId="77777777" w:rsidR="009A7578" w:rsidRDefault="009A7578">
      <w:pPr>
        <w:rPr>
          <w:rFonts w:ascii="Times New Roman" w:eastAsia="新細明體" w:hAnsi="Times New Roman" w:cs="Times New Roman"/>
          <w:spacing w:val="18"/>
          <w:sz w:val="22"/>
          <w:lang w:eastAsia="zh-TW"/>
        </w:rPr>
      </w:pPr>
      <w:bookmarkStart w:id="8" w:name="_Hlk90040005"/>
      <w:r>
        <w:rPr>
          <w:spacing w:val="18"/>
          <w:lang w:eastAsia="zh-TW"/>
        </w:rPr>
        <w:br w:type="page"/>
      </w:r>
    </w:p>
    <w:p w14:paraId="2697B0E0" w14:textId="77777777" w:rsidR="00F95C61" w:rsidRPr="000A6829" w:rsidRDefault="00F95C61" w:rsidP="006146C8">
      <w:pPr>
        <w:pStyle w:val="TIT10"/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0A6829">
        <w:rPr>
          <w:rFonts w:hint="eastAsia"/>
          <w:spacing w:val="16"/>
          <w:kern w:val="2"/>
          <w:lang w:val="en-US"/>
        </w:rPr>
        <w:lastRenderedPageBreak/>
        <w:t>29.</w:t>
      </w:r>
      <w:r w:rsidR="003E594C" w:rsidRPr="000A6829">
        <w:rPr>
          <w:spacing w:val="16"/>
          <w:kern w:val="2"/>
          <w:lang w:val="en-US"/>
        </w:rPr>
        <w:tab/>
      </w:r>
      <w:r w:rsidRPr="000A6829">
        <w:rPr>
          <w:rFonts w:hint="eastAsia"/>
          <w:spacing w:val="18"/>
          <w:kern w:val="2"/>
          <w:lang w:val="en-US"/>
        </w:rPr>
        <w:t>某高中老師安排全班同學到音樂廳聆聽交響樂演出。從未去過音樂廳</w:t>
      </w:r>
      <w:proofErr w:type="gramStart"/>
      <w:r w:rsidRPr="000A6829">
        <w:rPr>
          <w:rFonts w:hint="eastAsia"/>
          <w:spacing w:val="18"/>
          <w:kern w:val="2"/>
          <w:lang w:val="en-US"/>
        </w:rPr>
        <w:t>的甲生很</w:t>
      </w:r>
      <w:proofErr w:type="gramEnd"/>
      <w:r w:rsidRPr="000A6829">
        <w:rPr>
          <w:rFonts w:hint="eastAsia"/>
          <w:spacing w:val="18"/>
          <w:kern w:val="2"/>
          <w:lang w:val="en-US"/>
        </w:rPr>
        <w:t>緊張，除事前煩惱當天應如何穿著才「得體」外，欣賞過程中也擔心自己表現不適當，連何時該拍手</w:t>
      </w:r>
      <w:proofErr w:type="gramStart"/>
      <w:r w:rsidRPr="000A6829">
        <w:rPr>
          <w:rFonts w:hint="eastAsia"/>
          <w:spacing w:val="18"/>
          <w:kern w:val="2"/>
          <w:lang w:val="en-US"/>
        </w:rPr>
        <w:t>都怕抓</w:t>
      </w:r>
      <w:proofErr w:type="gramEnd"/>
      <w:r w:rsidRPr="000A6829">
        <w:rPr>
          <w:rFonts w:hint="eastAsia"/>
          <w:spacing w:val="18"/>
          <w:kern w:val="2"/>
          <w:lang w:val="en-US"/>
        </w:rPr>
        <w:t>錯時機。相對地，</w:t>
      </w:r>
      <w:proofErr w:type="gramStart"/>
      <w:r w:rsidRPr="000A6829">
        <w:rPr>
          <w:rFonts w:hint="eastAsia"/>
          <w:spacing w:val="18"/>
          <w:kern w:val="2"/>
          <w:lang w:val="en-US"/>
        </w:rPr>
        <w:t>乙生因</w:t>
      </w:r>
      <w:proofErr w:type="gramEnd"/>
      <w:r w:rsidRPr="000A6829">
        <w:rPr>
          <w:rFonts w:hint="eastAsia"/>
          <w:spacing w:val="18"/>
          <w:kern w:val="2"/>
          <w:lang w:val="en-US"/>
        </w:rPr>
        <w:t>常跟家人購票去音樂廳觀賞演出，故活動過程中從容不迫，事後老師也</w:t>
      </w:r>
      <w:proofErr w:type="gramStart"/>
      <w:r w:rsidRPr="000A6829">
        <w:rPr>
          <w:rFonts w:hint="eastAsia"/>
          <w:spacing w:val="18"/>
          <w:kern w:val="2"/>
          <w:lang w:val="en-US"/>
        </w:rPr>
        <w:t>讚揚乙生舉</w:t>
      </w:r>
      <w:proofErr w:type="gramEnd"/>
      <w:r w:rsidRPr="000A6829">
        <w:rPr>
          <w:rFonts w:hint="eastAsia"/>
          <w:spacing w:val="18"/>
          <w:kern w:val="2"/>
          <w:lang w:val="en-US"/>
        </w:rPr>
        <w:t>止優雅、具備良好音樂欣賞素養。若從社會階層化角度分析上述事件中「資本與社會平等」的關係，下列哪些為適當之論點？</w:t>
      </w:r>
    </w:p>
    <w:p w14:paraId="24693B85" w14:textId="77777777" w:rsidR="00F95C61" w:rsidRPr="000A6829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0A6829">
        <w:rPr>
          <w:rFonts w:cs="新細明體" w:hint="eastAsia"/>
          <w:spacing w:val="16"/>
          <w:szCs w:val="22"/>
          <w:lang w:val="en-US"/>
        </w:rPr>
        <w:t>(A)</w:t>
      </w:r>
      <w:r w:rsidRPr="000A6829">
        <w:rPr>
          <w:rFonts w:cs="新細明體" w:hint="eastAsia"/>
          <w:spacing w:val="16"/>
          <w:szCs w:val="22"/>
          <w:lang w:val="en-US"/>
        </w:rPr>
        <w:t>即使老師事前提供解說，也難以完全消除同學文化資本的落差</w:t>
      </w:r>
    </w:p>
    <w:p w14:paraId="741D355B" w14:textId="77777777" w:rsidR="00F95C61" w:rsidRPr="000A6829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0A6829">
        <w:rPr>
          <w:rFonts w:cs="新細明體" w:hint="eastAsia"/>
          <w:spacing w:val="16"/>
          <w:szCs w:val="22"/>
          <w:lang w:val="en-US"/>
        </w:rPr>
        <w:t>(B)</w:t>
      </w:r>
      <w:r w:rsidRPr="000A6829">
        <w:rPr>
          <w:rFonts w:cs="新細明體" w:hint="eastAsia"/>
          <w:spacing w:val="16"/>
          <w:szCs w:val="22"/>
          <w:lang w:val="en-US"/>
        </w:rPr>
        <w:t>學生們具備的文化資本高低，決定於教育機構的資源分配多寡</w:t>
      </w:r>
    </w:p>
    <w:p w14:paraId="1F94CE4F" w14:textId="77777777" w:rsidR="00F95C61" w:rsidRPr="000A6829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0A6829">
        <w:rPr>
          <w:rFonts w:cs="新細明體" w:hint="eastAsia"/>
          <w:spacing w:val="16"/>
          <w:szCs w:val="22"/>
          <w:lang w:val="en-US"/>
        </w:rPr>
        <w:t>(C)</w:t>
      </w:r>
      <w:r w:rsidRPr="000A6829">
        <w:rPr>
          <w:rFonts w:cs="新細明體" w:hint="eastAsia"/>
          <w:spacing w:val="16"/>
          <w:szCs w:val="22"/>
          <w:lang w:val="en-US"/>
        </w:rPr>
        <w:t>文化資本的獲取如同習慣養成，會讓學生內化特定的生活風格</w:t>
      </w:r>
    </w:p>
    <w:p w14:paraId="2ABB760E" w14:textId="77777777" w:rsidR="00F95C61" w:rsidRPr="000A6829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0A6829">
        <w:rPr>
          <w:rFonts w:cs="新細明體" w:hint="eastAsia"/>
          <w:spacing w:val="16"/>
          <w:szCs w:val="22"/>
          <w:lang w:val="en-US"/>
        </w:rPr>
        <w:t>(D)</w:t>
      </w:r>
      <w:r w:rsidRPr="000A6829">
        <w:rPr>
          <w:rFonts w:cs="新細明體" w:hint="eastAsia"/>
          <w:spacing w:val="16"/>
          <w:szCs w:val="22"/>
          <w:lang w:val="en-US"/>
        </w:rPr>
        <w:t>具備豐富文化資本有助於突破階層化現象，進而實現社會平等</w:t>
      </w:r>
    </w:p>
    <w:p w14:paraId="74ACCA41" w14:textId="77777777" w:rsidR="00F95C61" w:rsidRPr="000A6829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0A6829">
        <w:rPr>
          <w:rFonts w:cs="新細明體" w:hint="eastAsia"/>
          <w:spacing w:val="16"/>
          <w:szCs w:val="22"/>
          <w:lang w:val="en-US"/>
        </w:rPr>
        <w:t>(E)</w:t>
      </w:r>
      <w:r w:rsidRPr="000A6829">
        <w:rPr>
          <w:rFonts w:cs="新細明體" w:hint="eastAsia"/>
          <w:spacing w:val="16"/>
          <w:szCs w:val="22"/>
          <w:lang w:val="en-US"/>
        </w:rPr>
        <w:t>經濟資本有時可轉換為主流認可的文化資本，因而再製不平等</w:t>
      </w:r>
    </w:p>
    <w:p w14:paraId="23D81148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0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某憲法學者分析我國目前憲政運作的缺失</w:t>
      </w:r>
      <w:r w:rsidR="009B2A58">
        <w:rPr>
          <w:rFonts w:hint="eastAsia"/>
          <w:spacing w:val="16"/>
          <w:kern w:val="2"/>
          <w:lang w:val="en-US"/>
        </w:rPr>
        <w:t>後</w:t>
      </w:r>
      <w:r w:rsidRPr="003E594C">
        <w:rPr>
          <w:rFonts w:hint="eastAsia"/>
          <w:spacing w:val="16"/>
          <w:kern w:val="2"/>
          <w:lang w:val="en-US"/>
        </w:rPr>
        <w:t>，主張透過修憲，使中央政府體制更具有內閣制精神。下列</w:t>
      </w:r>
      <w:r w:rsidR="00741451">
        <w:rPr>
          <w:rFonts w:hint="eastAsia"/>
          <w:spacing w:val="16"/>
          <w:kern w:val="2"/>
          <w:lang w:val="en-US"/>
        </w:rPr>
        <w:t>哪些</w:t>
      </w:r>
      <w:r w:rsidRPr="003E594C">
        <w:rPr>
          <w:rFonts w:hint="eastAsia"/>
          <w:spacing w:val="16"/>
          <w:kern w:val="2"/>
          <w:lang w:val="en-US"/>
        </w:rPr>
        <w:t>是該學者可能會提出的改革方案？</w:t>
      </w:r>
    </w:p>
    <w:p w14:paraId="331BBFC3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總統發布所有命令皆須經行政院院長之副署</w:t>
      </w:r>
    </w:p>
    <w:p w14:paraId="4A98760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行政院院長必須由立法院多數陣營領袖擔任</w:t>
      </w:r>
    </w:p>
    <w:p w14:paraId="55F5C53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行政院移請立法院覆議的議決通過門檻提高</w:t>
      </w:r>
    </w:p>
    <w:p w14:paraId="509C79F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立法院可對總統提出不信任投票以促其下台</w:t>
      </w:r>
    </w:p>
    <w:p w14:paraId="1DFF0904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E)</w:t>
      </w:r>
      <w:r w:rsidRPr="00C421BA">
        <w:rPr>
          <w:rFonts w:cs="新細明體" w:hint="eastAsia"/>
          <w:spacing w:val="16"/>
          <w:szCs w:val="22"/>
          <w:lang w:val="en-US"/>
        </w:rPr>
        <w:t>立法委員可以同時兼任行政院各部會的首長</w:t>
      </w:r>
    </w:p>
    <w:p w14:paraId="5C099899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1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《原住民身分法》要求原住民與非原住民結婚所生之子女，須跟著具有原住民身分的父親或母親的姓氏，或取原住民傳統名字，才能取得原住民身分。這導致部分有原住民血統的民眾，因為隨著非原住民的漢人父親取了漢姓，而無法取得原住民身分。憲法法庭認定，此種情形違反憲法所保障有關原住民身分認同之人格權，亦牴觸種族平等及性別平等。下列有關性別平等原則的判斷，哪些符合本件憲法判決的精神？</w:t>
      </w:r>
    </w:p>
    <w:p w14:paraId="772FFD9F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原母漢父的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子女登記為原住民的比例遠低於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原父漢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母，呈現性別實質不平等</w:t>
      </w:r>
    </w:p>
    <w:p w14:paraId="0721A704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該法規定原住民之身分須經國家認定登記才能取得，故造成性別實質不平等</w:t>
      </w:r>
    </w:p>
    <w:p w14:paraId="3110E77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原住民子女不選擇從原母姓氏而選擇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從漢父姓氏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之行為，牴觸憲法性別平等</w:t>
      </w:r>
    </w:p>
    <w:p w14:paraId="708BD395" w14:textId="77777777" w:rsidR="00F95C61" w:rsidRPr="00C421BA" w:rsidRDefault="00F95C61" w:rsidP="003E1D80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唯有登記原住民傳統名字，才得以超越性別且有效保障原住民種族平等與身分認同</w:t>
      </w:r>
    </w:p>
    <w:p w14:paraId="3F40ECCC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E)</w:t>
      </w:r>
      <w:r w:rsidRPr="00C421BA">
        <w:rPr>
          <w:rFonts w:cs="新細明體" w:hint="eastAsia"/>
          <w:spacing w:val="16"/>
          <w:szCs w:val="22"/>
          <w:lang w:val="en-US"/>
        </w:rPr>
        <w:t>取得原住民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身分須跟從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具原住民身分父母的姓氏，使身分認定受主流性別文化影響</w:t>
      </w:r>
    </w:p>
    <w:p w14:paraId="38C916B7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2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前陣子加拿大極端大雨以致馬鈴薯供給大減。由於馬鈴薯在北美是主食，在亞洲不過是點心，故出口商暫緩供應冷凍薯條到亞洲市場。日本國內也生產馬鈴薯，但成本太高，速食店因此祭出薯條限購。臺灣也出現薯條缺貨，店家則推出地瓜薯條因應。前述薯條缺貨的現象可作為以下哪</w:t>
      </w:r>
      <w:r w:rsidR="00741451">
        <w:rPr>
          <w:rFonts w:hint="eastAsia"/>
          <w:spacing w:val="16"/>
          <w:kern w:val="2"/>
          <w:lang w:val="en-US"/>
        </w:rPr>
        <w:t>些</w:t>
      </w:r>
      <w:r w:rsidRPr="003E594C">
        <w:rPr>
          <w:rFonts w:hint="eastAsia"/>
          <w:spacing w:val="16"/>
          <w:kern w:val="2"/>
          <w:lang w:val="en-US"/>
        </w:rPr>
        <w:t>推論的佐證</w:t>
      </w:r>
      <w:r w:rsidR="00221223">
        <w:rPr>
          <w:rFonts w:hint="eastAsia"/>
          <w:spacing w:val="16"/>
          <w:kern w:val="2"/>
          <w:lang w:val="en-US"/>
        </w:rPr>
        <w:t>？</w:t>
      </w:r>
    </w:p>
    <w:p w14:paraId="157944B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在地農產品一旦成為全球化商品，就很難找到類似的替代品</w:t>
      </w:r>
    </w:p>
    <w:p w14:paraId="684D2ED0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愈是全球化的商品，愈有可能透過專業分工</w:t>
      </w:r>
      <w:r w:rsidR="009B2A58">
        <w:rPr>
          <w:rFonts w:cs="新細明體" w:hint="eastAsia"/>
          <w:spacing w:val="16"/>
          <w:szCs w:val="22"/>
          <w:lang w:val="en-US"/>
        </w:rPr>
        <w:t>來進行產品創新</w:t>
      </w:r>
    </w:p>
    <w:p w14:paraId="7409CCB5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全球供應鏈因故而不穩定，會使在地農產品更具有比較利益</w:t>
      </w:r>
    </w:p>
    <w:p w14:paraId="36FF3237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極端氣候頻頻出現，可能會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凸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顯出全球化生產體系的脆弱性</w:t>
      </w:r>
    </w:p>
    <w:p w14:paraId="7736488F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E)</w:t>
      </w:r>
      <w:r w:rsidRPr="00C421BA">
        <w:rPr>
          <w:rFonts w:cs="新細明體" w:hint="eastAsia"/>
          <w:spacing w:val="16"/>
          <w:szCs w:val="22"/>
          <w:lang w:val="en-US"/>
        </w:rPr>
        <w:t>因薯條在亞洲非主食，故價格機制無法緩解市場短缺的問題</w:t>
      </w:r>
    </w:p>
    <w:p w14:paraId="788A9B52" w14:textId="77777777" w:rsidR="0031224C" w:rsidRPr="0081481D" w:rsidRDefault="00BA1076" w:rsidP="0081481D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lastRenderedPageBreak/>
        <w:t>第貳部分、混合題或非選擇題（占</w:t>
      </w:r>
      <w:r w:rsidR="00105800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3</w:t>
      </w:r>
      <w:r w:rsidR="00105800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Pr="0081481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78757EEA" w14:textId="77777777" w:rsidR="00BA1076" w:rsidRPr="0008298D" w:rsidRDefault="00BA1076" w:rsidP="00BA1076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napToGrid w:val="0"/>
        <w:spacing w:line="360" w:lineRule="atLeast"/>
        <w:ind w:left="684" w:hangingChars="285" w:hanging="684"/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</w:pPr>
      <w:bookmarkStart w:id="9" w:name="_Hlk67339791"/>
      <w:bookmarkStart w:id="10" w:name="_Hlk67340175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說明：本部分共有</w:t>
      </w:r>
      <w:r w:rsidR="003E1D80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 xml:space="preserve"> </w:t>
      </w:r>
      <w:r w:rsidR="00105800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4</w:t>
      </w:r>
      <w:r w:rsidR="003E1D80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 xml:space="preserve"> </w:t>
      </w:r>
      <w:r w:rsidR="005F42F3" w:rsidRPr="005F42F3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題組</w:t>
      </w:r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，</w:t>
      </w:r>
      <w:proofErr w:type="gramStart"/>
      <w:r w:rsidR="00231F5F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單選</w:t>
      </w:r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題</w:t>
      </w:r>
      <w:r w:rsidR="00231F5F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每題</w:t>
      </w:r>
      <w:proofErr w:type="gramEnd"/>
      <w:r w:rsidR="003E1D80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 xml:space="preserve"> </w:t>
      </w:r>
      <w:r w:rsidR="00105800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2</w:t>
      </w:r>
      <w:r w:rsidR="003E1D80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 xml:space="preserve"> </w:t>
      </w:r>
      <w:r w:rsidR="00231F5F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分，非選擇題</w:t>
      </w:r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配分標</w:t>
      </w:r>
      <w:proofErr w:type="gramStart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於題末</w:t>
      </w:r>
      <w:proofErr w:type="gramEnd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。限在</w:t>
      </w:r>
      <w:proofErr w:type="gramStart"/>
      <w:r w:rsidR="00231F5F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答題卷</w:t>
      </w:r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標示</w:t>
      </w:r>
      <w:proofErr w:type="gramEnd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題號</w:t>
      </w:r>
      <w:r w:rsidR="00231F5F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的</w:t>
      </w:r>
      <w:proofErr w:type="gramStart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作答區</w:t>
      </w:r>
      <w:proofErr w:type="gramEnd"/>
      <w:r w:rsidRPr="0008298D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內作答。</w:t>
      </w:r>
      <w:r w:rsidRPr="0008298D">
        <w:rPr>
          <w:rFonts w:ascii="Times New Roman" w:eastAsia="標楷體" w:hAnsi="Times New Roman" w:cs="Times New Roman"/>
          <w:sz w:val="24"/>
          <w:szCs w:val="24"/>
          <w:lang w:eastAsia="zh-TW"/>
        </w:rPr>
        <w:t>選擇題與「非選擇題作圖部分」使用</w:t>
      </w:r>
      <w:r w:rsidRPr="0008298D">
        <w:rPr>
          <w:rFonts w:ascii="Times New Roman" w:eastAsia="標楷體" w:hAnsi="Times New Roman" w:cs="Times New Roman"/>
          <w:sz w:val="24"/>
          <w:szCs w:val="24"/>
          <w:lang w:eastAsia="zh-TW"/>
        </w:rPr>
        <w:t xml:space="preserve"> 2B </w:t>
      </w:r>
      <w:r w:rsidRPr="0008298D">
        <w:rPr>
          <w:rFonts w:ascii="Times New Roman" w:eastAsia="標楷體" w:hAnsi="Times New Roman" w:cs="Times New Roman"/>
          <w:sz w:val="24"/>
          <w:szCs w:val="24"/>
          <w:lang w:eastAsia="zh-TW"/>
        </w:rPr>
        <w:t>鉛筆作答，更正時，應以橡皮擦擦拭，切勿使用修正液（帶）。非選擇題請由左而右橫式書寫，並依題目指示作答。</w:t>
      </w:r>
    </w:p>
    <w:bookmarkEnd w:id="8"/>
    <w:bookmarkEnd w:id="9"/>
    <w:bookmarkEnd w:id="10"/>
    <w:p w14:paraId="4E92C706" w14:textId="77777777" w:rsidR="00F95C61" w:rsidRPr="00105800" w:rsidRDefault="00F95C61" w:rsidP="00105800">
      <w:pPr>
        <w:pStyle w:val="-"/>
        <w:spacing w:beforeLines="50" w:before="120" w:line="340" w:lineRule="atLeast"/>
        <w:ind w:left="369" w:hanging="369"/>
        <w:textAlignment w:val="auto"/>
        <w:rPr>
          <w:rFonts w:cs="Times New Roman"/>
          <w:spacing w:val="16"/>
          <w:lang w:val="en-US"/>
        </w:rPr>
      </w:pPr>
      <w:r w:rsidRPr="00105800">
        <w:rPr>
          <w:rFonts w:cs="Times New Roman" w:hint="eastAsia"/>
          <w:spacing w:val="16"/>
          <w:lang w:val="en-US"/>
        </w:rPr>
        <w:t>33</w:t>
      </w:r>
      <w:r w:rsidRPr="00105800">
        <w:rPr>
          <w:rFonts w:cs="Times New Roman"/>
          <w:spacing w:val="16"/>
          <w:lang w:val="en-US"/>
        </w:rPr>
        <w:t>-34</w:t>
      </w:r>
      <w:r w:rsidRPr="00105800">
        <w:rPr>
          <w:rFonts w:cs="Times New Roman" w:hint="eastAsia"/>
          <w:spacing w:val="16"/>
          <w:lang w:val="en-US"/>
        </w:rPr>
        <w:t>為題組</w:t>
      </w:r>
    </w:p>
    <w:p w14:paraId="6FEA204C" w14:textId="77777777" w:rsidR="00F95C61" w:rsidRPr="00C96D90" w:rsidRDefault="00F95C61" w:rsidP="00C96D90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rFonts w:ascii="Cambria Math" w:hAnsi="Cambria Math" w:cs="Cambria Math"/>
          <w:spacing w:val="16"/>
          <w:kern w:val="2"/>
          <w:lang w:val="en-US"/>
        </w:rPr>
      </w:pP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◎</w:t>
      </w:r>
      <w:r w:rsidR="00221223">
        <w:rPr>
          <w:rFonts w:ascii="Cambria Math" w:hAnsi="Cambria Math" w:cs="Cambria Math"/>
          <w:spacing w:val="16"/>
          <w:kern w:val="2"/>
          <w:lang w:val="en-US"/>
        </w:rPr>
        <w:tab/>
      </w: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某立委針對檢察官偵查中的公務員貪瀆案件，質詢檢察機關最高首長，要求檢察機關在一個月內起訴，否則首長應下台，並要求檢察機關配合立法院調查，提供該案件相關證據。某學者得知此事後投書報紙，文章標題：「立委</w:t>
      </w:r>
      <w:proofErr w:type="gramStart"/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揭弊仍</w:t>
      </w:r>
      <w:proofErr w:type="gramEnd"/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應注意刑事訴訟基本原則」</w:t>
      </w:r>
      <w:r w:rsidR="00741451">
        <w:rPr>
          <w:rFonts w:ascii="Cambria Math" w:hAnsi="Cambria Math" w:cs="Cambria Math" w:hint="eastAsia"/>
          <w:spacing w:val="16"/>
          <w:kern w:val="2"/>
          <w:lang w:val="en-US"/>
        </w:rPr>
        <w:t>。</w:t>
      </w: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內文指出：「檢察官若於起訴前提供相關證據給立委，可能讓案情洩漏，再加上媒體推波助瀾，恐怕法院未審結，輿論便已認定嫌疑人有罪，因而影響其受公平審判的權利，若最後發現不構成犯罪，當事人的隱私、名譽也已遭受無法回復的損害。」請問：</w:t>
      </w:r>
    </w:p>
    <w:p w14:paraId="03E5EBC4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3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從憲法基本原則來看，關於立委要求限期起訴，下列敘述何者正確？</w:t>
      </w:r>
    </w:p>
    <w:p w14:paraId="26925DE6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揭弊屬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立委職權，檢察機關應配合立院調查程序，但得自訂偵查期限</w:t>
      </w:r>
    </w:p>
    <w:p w14:paraId="58291406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立委有權監督行政機關，但基於權力分立不應要求檢察機關限期起訴</w:t>
      </w:r>
    </w:p>
    <w:p w14:paraId="3AF2115B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基於民意政治原則，檢察機關首長如未配合立院調查程序應下台負責</w:t>
      </w:r>
    </w:p>
    <w:p w14:paraId="7390AE77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立法院為保障人權監督公權力，得經院會決議要求檢察機關限期起訴</w:t>
      </w:r>
    </w:p>
    <w:p w14:paraId="10820657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4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依據題文</w:t>
      </w:r>
      <w:proofErr w:type="gramEnd"/>
      <w:r w:rsidRPr="003E594C">
        <w:rPr>
          <w:rFonts w:hint="eastAsia"/>
          <w:spacing w:val="16"/>
          <w:kern w:val="2"/>
          <w:lang w:val="en-US"/>
        </w:rPr>
        <w:t>，學者文章標題所指原則最可能為何？此原則對保障犯罪嫌疑人權利為何重要？</w:t>
      </w:r>
      <w:r w:rsidR="00741451">
        <w:rPr>
          <w:rFonts w:hint="eastAsia"/>
          <w:spacing w:val="16"/>
          <w:kern w:val="2"/>
          <w:lang w:val="en-US"/>
        </w:rPr>
        <w:t>請在</w:t>
      </w:r>
      <w:proofErr w:type="gramStart"/>
      <w:r w:rsidR="00741451">
        <w:rPr>
          <w:rFonts w:hint="eastAsia"/>
          <w:spacing w:val="16"/>
          <w:kern w:val="2"/>
          <w:lang w:val="en-US"/>
        </w:rPr>
        <w:t>答題卷表格</w:t>
      </w:r>
      <w:proofErr w:type="gramEnd"/>
      <w:r w:rsidRPr="003E594C">
        <w:rPr>
          <w:rFonts w:hint="eastAsia"/>
          <w:spacing w:val="16"/>
          <w:kern w:val="2"/>
          <w:lang w:val="en-US"/>
        </w:rPr>
        <w:t>左欄勾選原則，並於右</w:t>
      </w:r>
      <w:proofErr w:type="gramStart"/>
      <w:r w:rsidRPr="003E594C">
        <w:rPr>
          <w:rFonts w:hint="eastAsia"/>
          <w:spacing w:val="16"/>
          <w:kern w:val="2"/>
          <w:lang w:val="en-US"/>
        </w:rPr>
        <w:t>欄摘述題</w:t>
      </w:r>
      <w:proofErr w:type="gramEnd"/>
      <w:r w:rsidRPr="003E594C">
        <w:rPr>
          <w:rFonts w:hint="eastAsia"/>
          <w:spacing w:val="16"/>
          <w:kern w:val="2"/>
          <w:lang w:val="en-US"/>
        </w:rPr>
        <w:t>文說明此原則為何重要的一項理由。（</w:t>
      </w:r>
      <w:r w:rsidRPr="003E594C">
        <w:rPr>
          <w:rFonts w:hint="eastAsia"/>
          <w:spacing w:val="16"/>
          <w:kern w:val="2"/>
          <w:lang w:val="en-US"/>
        </w:rPr>
        <w:t>5</w:t>
      </w:r>
      <w:r w:rsidRPr="003E594C">
        <w:rPr>
          <w:rFonts w:hint="eastAsia"/>
          <w:spacing w:val="16"/>
          <w:kern w:val="2"/>
          <w:lang w:val="en-US"/>
        </w:rPr>
        <w:t>分）</w:t>
      </w:r>
    </w:p>
    <w:tbl>
      <w:tblPr>
        <w:tblStyle w:val="3"/>
        <w:tblW w:w="8982" w:type="dxa"/>
        <w:tblInd w:w="369" w:type="dxa"/>
        <w:tblLook w:val="04A0" w:firstRow="1" w:lastRow="0" w:firstColumn="1" w:lastColumn="0" w:noHBand="0" w:noVBand="1"/>
      </w:tblPr>
      <w:tblGrid>
        <w:gridCol w:w="2887"/>
        <w:gridCol w:w="6095"/>
      </w:tblGrid>
      <w:tr w:rsidR="00F95C61" w:rsidRPr="003E1D80" w14:paraId="702448DE" w14:textId="77777777" w:rsidTr="003E1D80">
        <w:trPr>
          <w:trHeight w:val="407"/>
        </w:trPr>
        <w:tc>
          <w:tcPr>
            <w:tcW w:w="2887" w:type="dxa"/>
            <w:vAlign w:val="center"/>
          </w:tcPr>
          <w:p w14:paraId="6739FBDD" w14:textId="77777777" w:rsidR="00F95C61" w:rsidRPr="003E1D80" w:rsidRDefault="00F95C61" w:rsidP="007A0F64">
            <w:pPr>
              <w:spacing w:line="340" w:lineRule="atLeast"/>
              <w:jc w:val="center"/>
              <w:rPr>
                <w:rFonts w:ascii="Times New Roman" w:eastAsia="新細明體" w:hAnsi="Times New Roman" w:cs="Times New Roman"/>
                <w:spacing w:val="16"/>
                <w:sz w:val="22"/>
              </w:rPr>
            </w:pPr>
            <w:r w:rsidRPr="003E1D80">
              <w:rPr>
                <w:rFonts w:ascii="Times New Roman" w:eastAsia="新細明體" w:hAnsi="Times New Roman" w:cs="Times New Roman"/>
                <w:spacing w:val="16"/>
                <w:sz w:val="22"/>
                <w:shd w:val="clear" w:color="auto" w:fill="FFFFFF"/>
              </w:rPr>
              <w:t>勾選原則</w:t>
            </w:r>
          </w:p>
        </w:tc>
        <w:tc>
          <w:tcPr>
            <w:tcW w:w="6095" w:type="dxa"/>
            <w:vAlign w:val="center"/>
          </w:tcPr>
          <w:p w14:paraId="36803955" w14:textId="77777777" w:rsidR="00F95C61" w:rsidRPr="003E1D80" w:rsidRDefault="00F95C61" w:rsidP="003E1D80">
            <w:pPr>
              <w:spacing w:line="340" w:lineRule="atLeast"/>
              <w:jc w:val="center"/>
              <w:rPr>
                <w:rFonts w:ascii="Times New Roman" w:eastAsia="新細明體" w:hAnsi="Times New Roman" w:cs="Times New Roman"/>
                <w:spacing w:val="16"/>
                <w:sz w:val="22"/>
              </w:rPr>
            </w:pPr>
            <w:r w:rsidRPr="003E1D80">
              <w:rPr>
                <w:rFonts w:ascii="Times New Roman" w:eastAsia="新細明體" w:hAnsi="Times New Roman" w:cs="Times New Roman"/>
                <w:spacing w:val="16"/>
                <w:sz w:val="22"/>
              </w:rPr>
              <w:t>此原則為何重要的一項理由（</w:t>
            </w:r>
            <w:r w:rsidRPr="003E1D80">
              <w:rPr>
                <w:rFonts w:ascii="Times New Roman" w:eastAsia="新細明體" w:hAnsi="Times New Roman" w:cs="Times New Roman"/>
                <w:spacing w:val="16"/>
                <w:sz w:val="22"/>
              </w:rPr>
              <w:t>30</w:t>
            </w:r>
            <w:r w:rsidRPr="003E1D80">
              <w:rPr>
                <w:rFonts w:ascii="Times New Roman" w:eastAsia="新細明體" w:hAnsi="Times New Roman" w:cs="Times New Roman"/>
                <w:spacing w:val="16"/>
                <w:sz w:val="22"/>
              </w:rPr>
              <w:t>字內）</w:t>
            </w:r>
          </w:p>
        </w:tc>
      </w:tr>
      <w:tr w:rsidR="00F95C61" w:rsidRPr="003E1D80" w14:paraId="6D5E8E7C" w14:textId="77777777" w:rsidTr="003E1D80">
        <w:trPr>
          <w:trHeight w:val="450"/>
        </w:trPr>
        <w:tc>
          <w:tcPr>
            <w:tcW w:w="2887" w:type="dxa"/>
            <w:vAlign w:val="center"/>
          </w:tcPr>
          <w:p w14:paraId="3B0C686E" w14:textId="77777777" w:rsidR="00F95C61" w:rsidRPr="003E1D80" w:rsidRDefault="00F95C61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  <w:r w:rsidRPr="003E1D80">
              <w:rPr>
                <w:rFonts w:ascii="標楷體" w:eastAsia="標楷體" w:hAnsi="標楷體" w:cs="Times New Roman"/>
                <w:spacing w:val="16"/>
                <w:sz w:val="22"/>
                <w:szCs w:val="22"/>
              </w:rPr>
              <w:t>□</w:t>
            </w:r>
            <w:r w:rsidR="009B2A58" w:rsidRPr="009B2A58">
              <w:rPr>
                <w:rFonts w:ascii="Times New Roman" w:eastAsia="新細明體" w:hAnsi="Times New Roman" w:cs="Times New Roman" w:hint="eastAsia"/>
                <w:spacing w:val="16"/>
                <w:sz w:val="22"/>
                <w:szCs w:val="22"/>
              </w:rPr>
              <w:t>刑法謙抑</w:t>
            </w:r>
            <w:r w:rsidRPr="003E1D80"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  <w:t>原則</w:t>
            </w:r>
          </w:p>
        </w:tc>
        <w:tc>
          <w:tcPr>
            <w:tcW w:w="6095" w:type="dxa"/>
            <w:vMerge w:val="restart"/>
            <w:vAlign w:val="center"/>
          </w:tcPr>
          <w:p w14:paraId="660F207F" w14:textId="77777777" w:rsidR="00F95C61" w:rsidRPr="003E1D80" w:rsidRDefault="00F95C61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</w:p>
        </w:tc>
      </w:tr>
      <w:tr w:rsidR="00F95C61" w:rsidRPr="003E1D80" w14:paraId="4E6A4737" w14:textId="77777777" w:rsidTr="003E1D80">
        <w:trPr>
          <w:trHeight w:val="450"/>
        </w:trPr>
        <w:tc>
          <w:tcPr>
            <w:tcW w:w="2887" w:type="dxa"/>
            <w:vAlign w:val="center"/>
          </w:tcPr>
          <w:p w14:paraId="5F8D2FE5" w14:textId="77777777" w:rsidR="00F95C61" w:rsidRPr="003E1D80" w:rsidRDefault="003E1D80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  <w:r w:rsidRPr="003E1D80">
              <w:rPr>
                <w:rFonts w:ascii="標楷體" w:eastAsia="標楷體" w:hAnsi="標楷體" w:cs="Times New Roman"/>
                <w:spacing w:val="16"/>
                <w:sz w:val="22"/>
                <w:szCs w:val="22"/>
              </w:rPr>
              <w:t>□</w:t>
            </w:r>
            <w:r w:rsidR="009B2A58" w:rsidRPr="009B2A58">
              <w:rPr>
                <w:rFonts w:ascii="Times New Roman" w:eastAsia="新細明體" w:hAnsi="Times New Roman" w:cs="Times New Roman" w:hint="eastAsia"/>
                <w:spacing w:val="16"/>
                <w:sz w:val="22"/>
                <w:szCs w:val="22"/>
              </w:rPr>
              <w:t>自由心證</w:t>
            </w:r>
            <w:r w:rsidR="00F95C61" w:rsidRPr="003E1D80"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  <w:t>原則</w:t>
            </w:r>
          </w:p>
        </w:tc>
        <w:tc>
          <w:tcPr>
            <w:tcW w:w="6095" w:type="dxa"/>
            <w:vMerge/>
            <w:vAlign w:val="center"/>
          </w:tcPr>
          <w:p w14:paraId="46733FFA" w14:textId="77777777" w:rsidR="00F95C61" w:rsidRPr="003E1D80" w:rsidRDefault="00F95C61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</w:p>
        </w:tc>
      </w:tr>
      <w:tr w:rsidR="00F95C61" w:rsidRPr="003E1D80" w14:paraId="33B50AD3" w14:textId="77777777" w:rsidTr="003E1D80">
        <w:trPr>
          <w:trHeight w:val="450"/>
        </w:trPr>
        <w:tc>
          <w:tcPr>
            <w:tcW w:w="2887" w:type="dxa"/>
            <w:vAlign w:val="center"/>
          </w:tcPr>
          <w:p w14:paraId="5E3AEA50" w14:textId="77777777" w:rsidR="00F95C61" w:rsidRPr="003E1D80" w:rsidRDefault="003E1D80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  <w:r w:rsidRPr="003E1D80">
              <w:rPr>
                <w:rFonts w:ascii="標楷體" w:eastAsia="標楷體" w:hAnsi="標楷體" w:cs="Times New Roman"/>
                <w:spacing w:val="16"/>
                <w:sz w:val="22"/>
                <w:szCs w:val="22"/>
              </w:rPr>
              <w:t>□</w:t>
            </w:r>
            <w:r w:rsidR="00F95C61" w:rsidRPr="003E1D80"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  <w:t>偵查不公開原則</w:t>
            </w:r>
          </w:p>
        </w:tc>
        <w:tc>
          <w:tcPr>
            <w:tcW w:w="6095" w:type="dxa"/>
            <w:vMerge/>
            <w:vAlign w:val="center"/>
          </w:tcPr>
          <w:p w14:paraId="153BD708" w14:textId="77777777" w:rsidR="00F95C61" w:rsidRPr="003E1D80" w:rsidRDefault="00F95C61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</w:p>
        </w:tc>
      </w:tr>
      <w:tr w:rsidR="00F95C61" w:rsidRPr="003E1D80" w14:paraId="1D204C11" w14:textId="77777777" w:rsidTr="003E1D80">
        <w:trPr>
          <w:trHeight w:val="450"/>
        </w:trPr>
        <w:tc>
          <w:tcPr>
            <w:tcW w:w="2887" w:type="dxa"/>
            <w:vAlign w:val="center"/>
          </w:tcPr>
          <w:p w14:paraId="436D0DFA" w14:textId="77777777" w:rsidR="00F95C61" w:rsidRPr="003E1D80" w:rsidRDefault="003E1D80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  <w:r w:rsidRPr="003E1D80">
              <w:rPr>
                <w:rFonts w:ascii="標楷體" w:eastAsia="標楷體" w:hAnsi="標楷體" w:cs="Times New Roman"/>
                <w:spacing w:val="16"/>
                <w:sz w:val="22"/>
                <w:szCs w:val="22"/>
              </w:rPr>
              <w:t>□</w:t>
            </w:r>
            <w:r w:rsidR="00F95C61" w:rsidRPr="003E1D80"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  <w:t>不自證己罪原則</w:t>
            </w:r>
          </w:p>
        </w:tc>
        <w:tc>
          <w:tcPr>
            <w:tcW w:w="6095" w:type="dxa"/>
            <w:vMerge/>
            <w:vAlign w:val="center"/>
          </w:tcPr>
          <w:p w14:paraId="49BE1B0B" w14:textId="77777777" w:rsidR="00F95C61" w:rsidRPr="003E1D80" w:rsidRDefault="00F95C61" w:rsidP="007A0F64">
            <w:pPr>
              <w:spacing w:line="340" w:lineRule="atLeast"/>
              <w:rPr>
                <w:rFonts w:ascii="Times New Roman" w:eastAsia="新細明體" w:hAnsi="Times New Roman" w:cs="Times New Roman"/>
                <w:spacing w:val="16"/>
                <w:sz w:val="22"/>
                <w:szCs w:val="22"/>
              </w:rPr>
            </w:pPr>
          </w:p>
        </w:tc>
      </w:tr>
    </w:tbl>
    <w:p w14:paraId="7B12DE32" w14:textId="77777777" w:rsidR="00F95C61" w:rsidRPr="00105800" w:rsidRDefault="00F95C61" w:rsidP="006D2E5E">
      <w:pPr>
        <w:pStyle w:val="-"/>
        <w:spacing w:beforeLines="50" w:before="120" w:line="330" w:lineRule="atLeast"/>
        <w:ind w:left="369" w:hanging="369"/>
        <w:textAlignment w:val="auto"/>
        <w:rPr>
          <w:rFonts w:cs="Times New Roman"/>
          <w:spacing w:val="16"/>
          <w:lang w:val="en-US"/>
        </w:rPr>
      </w:pPr>
      <w:r w:rsidRPr="00105800">
        <w:rPr>
          <w:rFonts w:cs="Times New Roman" w:hint="eastAsia"/>
          <w:spacing w:val="16"/>
          <w:lang w:val="en-US"/>
        </w:rPr>
        <w:t>35</w:t>
      </w:r>
      <w:r w:rsidRPr="00105800">
        <w:rPr>
          <w:rFonts w:cs="Times New Roman"/>
          <w:spacing w:val="16"/>
          <w:lang w:val="en-US"/>
        </w:rPr>
        <w:t>-36</w:t>
      </w:r>
      <w:r w:rsidRPr="00105800">
        <w:rPr>
          <w:rFonts w:cs="Times New Roman" w:hint="eastAsia"/>
          <w:spacing w:val="16"/>
          <w:lang w:val="en-US"/>
        </w:rPr>
        <w:t>為題組</w:t>
      </w:r>
    </w:p>
    <w:p w14:paraId="1DE322F2" w14:textId="77777777" w:rsidR="00F95C61" w:rsidRPr="007A0F64" w:rsidRDefault="009A7578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◎</w:t>
      </w:r>
      <w:r>
        <w:rPr>
          <w:rFonts w:ascii="Cambria Math" w:hAnsi="Cambria Math" w:cs="Cambria Math"/>
          <w:spacing w:val="16"/>
          <w:kern w:val="2"/>
          <w:lang w:val="en-US"/>
        </w:rPr>
        <w:tab/>
      </w:r>
      <w:r w:rsidR="00F95C61" w:rsidRPr="007A0F64">
        <w:rPr>
          <w:spacing w:val="16"/>
          <w:kern w:val="2"/>
          <w:lang w:val="en-US"/>
        </w:rPr>
        <w:t>今年初基本工資上調到</w:t>
      </w:r>
      <w:r w:rsidR="00F95C61" w:rsidRPr="007A0F64">
        <w:rPr>
          <w:spacing w:val="16"/>
          <w:kern w:val="2"/>
          <w:lang w:val="en-US"/>
        </w:rPr>
        <w:t>25,250</w:t>
      </w:r>
      <w:r w:rsidR="00F95C61" w:rsidRPr="007A0F64">
        <w:rPr>
          <w:spacing w:val="16"/>
          <w:kern w:val="2"/>
          <w:lang w:val="en-US"/>
        </w:rPr>
        <w:t>元，</w:t>
      </w:r>
      <w:r w:rsidR="0020080A">
        <w:rPr>
          <w:rFonts w:hint="eastAsia"/>
          <w:spacing w:val="16"/>
          <w:kern w:val="2"/>
          <w:lang w:val="en-US"/>
        </w:rPr>
        <w:t>原本理論預測調高基本工資會引發失業，</w:t>
      </w:r>
      <w:r w:rsidR="00F95C61" w:rsidRPr="007A0F64">
        <w:rPr>
          <w:spacing w:val="16"/>
          <w:kern w:val="2"/>
          <w:lang w:val="en-US"/>
        </w:rPr>
        <w:t>但臺灣今年面對的卻是缺工潮來襲。</w:t>
      </w:r>
      <w:r w:rsidR="0020080A">
        <w:rPr>
          <w:rFonts w:hint="eastAsia"/>
          <w:spacing w:val="16"/>
          <w:kern w:val="2"/>
          <w:lang w:val="en-US"/>
        </w:rPr>
        <w:t>論者認為這是因為</w:t>
      </w:r>
      <w:r w:rsidR="00F95C61" w:rsidRPr="007A0F64">
        <w:rPr>
          <w:spacing w:val="16"/>
          <w:kern w:val="2"/>
          <w:lang w:val="en-US"/>
        </w:rPr>
        <w:t>全球半導體短缺，臺灣相關產業的人才需求旺盛，間接吸走了其他產業的人力，加上</w:t>
      </w:r>
      <w:proofErr w:type="gramStart"/>
      <w:r w:rsidR="00F95C61" w:rsidRPr="007A0F64">
        <w:rPr>
          <w:spacing w:val="16"/>
          <w:kern w:val="2"/>
          <w:lang w:val="en-US"/>
        </w:rPr>
        <w:t>疫情後</w:t>
      </w:r>
      <w:proofErr w:type="gramEnd"/>
      <w:r w:rsidR="00F95C61" w:rsidRPr="007A0F64">
        <w:rPr>
          <w:spacing w:val="16"/>
          <w:kern w:val="2"/>
          <w:lang w:val="en-US"/>
        </w:rPr>
        <w:t>有些人選擇離開職場，各行各業</w:t>
      </w:r>
      <w:r w:rsidR="0020080A">
        <w:rPr>
          <w:rFonts w:hint="eastAsia"/>
          <w:spacing w:val="16"/>
          <w:kern w:val="2"/>
          <w:lang w:val="en-US"/>
        </w:rPr>
        <w:t>突然</w:t>
      </w:r>
      <w:r w:rsidR="00F95C61" w:rsidRPr="007A0F64">
        <w:rPr>
          <w:spacing w:val="16"/>
          <w:kern w:val="2"/>
          <w:lang w:val="en-US"/>
        </w:rPr>
        <w:t>都缺人。</w:t>
      </w:r>
      <w:r w:rsidR="00887721">
        <w:rPr>
          <w:rFonts w:hint="eastAsia"/>
          <w:spacing w:val="16"/>
          <w:kern w:val="2"/>
          <w:lang w:val="en-US"/>
        </w:rPr>
        <w:t>請問：</w:t>
      </w:r>
    </w:p>
    <w:p w14:paraId="2DC05E47" w14:textId="77777777" w:rsidR="00F95C61" w:rsidRPr="003E594C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5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下列何者最能正確</w:t>
      </w:r>
      <w:proofErr w:type="gramStart"/>
      <w:r w:rsidRPr="003E594C">
        <w:rPr>
          <w:rFonts w:hint="eastAsia"/>
          <w:spacing w:val="16"/>
          <w:kern w:val="2"/>
          <w:lang w:val="en-US"/>
        </w:rPr>
        <w:t>描繪題文所</w:t>
      </w:r>
      <w:proofErr w:type="gramEnd"/>
      <w:r w:rsidRPr="003E594C">
        <w:rPr>
          <w:rFonts w:hint="eastAsia"/>
          <w:spacing w:val="16"/>
          <w:kern w:val="2"/>
          <w:lang w:val="en-US"/>
        </w:rPr>
        <w:t>述近來臺灣勞動市場狀況</w:t>
      </w:r>
      <w:r w:rsidR="00221223">
        <w:rPr>
          <w:rFonts w:hint="eastAsia"/>
          <w:spacing w:val="16"/>
          <w:kern w:val="2"/>
          <w:lang w:val="en-US"/>
        </w:rPr>
        <w:t>？</w:t>
      </w:r>
    </w:p>
    <w:p w14:paraId="47EDA4C1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="00FC0F9E">
        <w:rPr>
          <w:rFonts w:cs="新細明體"/>
          <w:spacing w:val="16"/>
          <w:szCs w:val="22"/>
          <w:lang w:val="en-US"/>
        </w:rPr>
        <w:t>A</w:t>
      </w:r>
      <w:r w:rsidRPr="00C421BA">
        <w:rPr>
          <w:rFonts w:cs="新細明體" w:hint="eastAsia"/>
          <w:spacing w:val="16"/>
          <w:szCs w:val="22"/>
          <w:lang w:val="en-US"/>
        </w:rPr>
        <w:t>)</w:t>
      </w:r>
      <w:r w:rsidR="00741451">
        <w:rPr>
          <w:rFonts w:cs="新細明體" w:hint="eastAsia"/>
          <w:spacing w:val="16"/>
          <w:szCs w:val="22"/>
          <w:lang w:val="en-US"/>
        </w:rPr>
        <w:t>臺灣受惠於全球半導體短缺，因而使結構性失業人口大幅減少</w:t>
      </w:r>
    </w:p>
    <w:p w14:paraId="02D66D96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 w:rsidR="00FC0F9E">
        <w:rPr>
          <w:rFonts w:cs="新細明體"/>
          <w:spacing w:val="16"/>
          <w:szCs w:val="22"/>
          <w:lang w:val="en-US"/>
        </w:rPr>
        <w:t>B</w:t>
      </w:r>
      <w:r w:rsidRPr="00C421BA">
        <w:rPr>
          <w:rFonts w:cs="新細明體" w:hint="eastAsia"/>
          <w:spacing w:val="16"/>
          <w:szCs w:val="22"/>
          <w:lang w:val="en-US"/>
        </w:rPr>
        <w:t>)</w:t>
      </w:r>
      <w:r w:rsidRPr="00C421BA">
        <w:rPr>
          <w:rFonts w:cs="新細明體" w:hint="eastAsia"/>
          <w:spacing w:val="16"/>
          <w:szCs w:val="22"/>
          <w:lang w:val="en-US"/>
        </w:rPr>
        <w:t>缺工引發換工潮，會出現一些摩擦性失業，但循環性失業減少</w:t>
      </w:r>
    </w:p>
    <w:p w14:paraId="7736D56D" w14:textId="77777777" w:rsidR="00FC0F9E" w:rsidRDefault="00FC0F9E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</w:t>
      </w:r>
      <w:r>
        <w:rPr>
          <w:rFonts w:cs="新細明體"/>
          <w:spacing w:val="16"/>
          <w:szCs w:val="22"/>
          <w:lang w:val="en-US"/>
        </w:rPr>
        <w:t>C</w:t>
      </w:r>
      <w:r w:rsidRPr="00C421BA">
        <w:rPr>
          <w:rFonts w:cs="新細明體" w:hint="eastAsia"/>
          <w:spacing w:val="16"/>
          <w:szCs w:val="22"/>
          <w:lang w:val="en-US"/>
        </w:rPr>
        <w:t>)</w:t>
      </w:r>
      <w:r w:rsidRPr="00C421BA">
        <w:rPr>
          <w:rFonts w:cs="新細明體" w:hint="eastAsia"/>
          <w:spacing w:val="16"/>
          <w:szCs w:val="22"/>
          <w:lang w:val="en-US"/>
        </w:rPr>
        <w:t>受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疫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情影響，臺灣的勞動參與率逐漸增加，因而帶動薪資上漲</w:t>
      </w:r>
    </w:p>
    <w:p w14:paraId="0DA6B0D0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提高基本工資有助於生產設備自動化，進而提高整體平均薪資</w:t>
      </w:r>
    </w:p>
    <w:p w14:paraId="4ED9C97E" w14:textId="77777777" w:rsidR="00F95C61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afterLines="25" w:after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spacing w:val="16"/>
          <w:kern w:val="2"/>
          <w:lang w:val="en-US"/>
        </w:rPr>
        <w:lastRenderedPageBreak/>
        <w:t>36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="0020080A" w:rsidRPr="0020080A">
        <w:rPr>
          <w:rFonts w:hint="eastAsia"/>
          <w:spacing w:val="16"/>
          <w:kern w:val="2"/>
          <w:lang w:val="en-US"/>
        </w:rPr>
        <w:t>根據題文所</w:t>
      </w:r>
      <w:proofErr w:type="gramEnd"/>
      <w:r w:rsidR="0020080A" w:rsidRPr="0020080A">
        <w:rPr>
          <w:rFonts w:hint="eastAsia"/>
          <w:spacing w:val="16"/>
          <w:kern w:val="2"/>
          <w:lang w:val="en-US"/>
        </w:rPr>
        <w:t>述，臺灣今年勞動市場並未因調升基本工資而產生理論預測的結果，最可用下列哪一圖形解釋？請</w:t>
      </w:r>
      <w:r w:rsidR="002E187E">
        <w:rPr>
          <w:rFonts w:hint="eastAsia"/>
          <w:spacing w:val="16"/>
          <w:kern w:val="2"/>
          <w:lang w:val="en-US"/>
        </w:rPr>
        <w:t>在答</w:t>
      </w:r>
      <w:proofErr w:type="gramStart"/>
      <w:r w:rsidR="002E187E">
        <w:rPr>
          <w:rFonts w:hint="eastAsia"/>
          <w:spacing w:val="16"/>
          <w:kern w:val="2"/>
          <w:lang w:val="en-US"/>
        </w:rPr>
        <w:t>題卷</w:t>
      </w:r>
      <w:r w:rsidR="0020080A" w:rsidRPr="0020080A">
        <w:rPr>
          <w:rFonts w:hint="eastAsia"/>
          <w:spacing w:val="16"/>
          <w:kern w:val="2"/>
          <w:lang w:val="en-US"/>
        </w:rPr>
        <w:t>先</w:t>
      </w:r>
      <w:proofErr w:type="gramEnd"/>
      <w:r w:rsidR="0020080A" w:rsidRPr="0020080A">
        <w:rPr>
          <w:rFonts w:hint="eastAsia"/>
          <w:spacing w:val="16"/>
          <w:kern w:val="2"/>
          <w:lang w:val="en-US"/>
        </w:rPr>
        <w:t>勾選正確的圖形，再依據圖形解釋，該基本工資之調整未符理論預期的原因。</w:t>
      </w:r>
      <w:r w:rsidR="00F86420">
        <w:rPr>
          <w:rFonts w:hint="eastAsia"/>
          <w:spacing w:val="16"/>
          <w:kern w:val="2"/>
          <w:lang w:val="en-US"/>
        </w:rPr>
        <w:t>（</w:t>
      </w:r>
      <w:r w:rsidR="00F86420">
        <w:rPr>
          <w:rFonts w:hint="eastAsia"/>
          <w:spacing w:val="16"/>
          <w:kern w:val="2"/>
          <w:lang w:val="en-US"/>
        </w:rPr>
        <w:t>5</w:t>
      </w:r>
      <w:r w:rsidR="00F86420">
        <w:rPr>
          <w:rFonts w:hint="eastAsia"/>
          <w:spacing w:val="16"/>
          <w:kern w:val="2"/>
          <w:lang w:val="en-US"/>
        </w:rPr>
        <w:t>分）</w:t>
      </w:r>
    </w:p>
    <w:tbl>
      <w:tblPr>
        <w:tblStyle w:val="a5"/>
        <w:tblW w:w="0" w:type="auto"/>
        <w:tblInd w:w="369" w:type="dxa"/>
        <w:tblLook w:val="04A0" w:firstRow="1" w:lastRow="0" w:firstColumn="1" w:lastColumn="0" w:noHBand="0" w:noVBand="1"/>
      </w:tblPr>
      <w:tblGrid>
        <w:gridCol w:w="4148"/>
        <w:gridCol w:w="4692"/>
      </w:tblGrid>
      <w:tr w:rsidR="00F86420" w:rsidRPr="007A3C7D" w14:paraId="335CE7CB" w14:textId="77777777" w:rsidTr="007A3C7D">
        <w:trPr>
          <w:trHeight w:val="425"/>
        </w:trPr>
        <w:tc>
          <w:tcPr>
            <w:tcW w:w="4148" w:type="dxa"/>
            <w:vAlign w:val="center"/>
          </w:tcPr>
          <w:p w14:paraId="1413CDE1" w14:textId="77777777" w:rsidR="00F86420" w:rsidRPr="007A3C7D" w:rsidRDefault="00887721" w:rsidP="002E187E">
            <w:pPr>
              <w:spacing w:line="240" w:lineRule="atLeast"/>
              <w:jc w:val="center"/>
              <w:rPr>
                <w:sz w:val="22"/>
                <w:szCs w:val="22"/>
              </w:rPr>
            </w:pPr>
            <w:r w:rsidRPr="003E1D80">
              <w:rPr>
                <w:rFonts w:ascii="標楷體" w:eastAsia="標楷體" w:hAnsi="標楷體"/>
                <w:spacing w:val="16"/>
                <w:sz w:val="22"/>
                <w:szCs w:val="22"/>
              </w:rPr>
              <w:t>□</w:t>
            </w:r>
            <w:r w:rsidR="00FC0F9E">
              <w:rPr>
                <w:rFonts w:ascii="MS Mincho" w:eastAsia="新細明體" w:hAnsi="MS Mincho" w:hint="eastAsia"/>
                <w:sz w:val="22"/>
                <w:szCs w:val="22"/>
              </w:rPr>
              <w:t xml:space="preserve"> </w:t>
            </w:r>
            <w:r w:rsidR="00F86420" w:rsidRPr="007A3C7D">
              <w:rPr>
                <w:rFonts w:hint="eastAsia"/>
                <w:sz w:val="22"/>
                <w:szCs w:val="22"/>
              </w:rPr>
              <w:t>A</w:t>
            </w:r>
            <w:r w:rsidR="002E187E" w:rsidRPr="002E187E">
              <w:rPr>
                <w:rFonts w:ascii="新細明體" w:eastAsia="新細明體" w:hAnsi="新細明體" w:cs="微軟正黑體" w:hint="eastAsia"/>
                <w:sz w:val="22"/>
                <w:szCs w:val="22"/>
              </w:rPr>
              <w:t>圖</w:t>
            </w:r>
          </w:p>
        </w:tc>
        <w:tc>
          <w:tcPr>
            <w:tcW w:w="4692" w:type="dxa"/>
            <w:vAlign w:val="center"/>
          </w:tcPr>
          <w:p w14:paraId="56CDE1D1" w14:textId="77777777" w:rsidR="00F86420" w:rsidRPr="007A3C7D" w:rsidRDefault="00887721" w:rsidP="002E187E">
            <w:pPr>
              <w:spacing w:line="240" w:lineRule="atLeast"/>
              <w:jc w:val="center"/>
              <w:rPr>
                <w:rFonts w:eastAsia="新細明體"/>
                <w:sz w:val="22"/>
                <w:szCs w:val="22"/>
              </w:rPr>
            </w:pPr>
            <w:r w:rsidRPr="003E1D80">
              <w:rPr>
                <w:rFonts w:ascii="標楷體" w:eastAsia="標楷體" w:hAnsi="標楷體"/>
                <w:spacing w:val="16"/>
                <w:sz w:val="22"/>
                <w:szCs w:val="22"/>
              </w:rPr>
              <w:t>□</w:t>
            </w:r>
            <w:r w:rsidR="00FC0F9E">
              <w:rPr>
                <w:rFonts w:ascii="MS Mincho" w:eastAsia="新細明體" w:hAnsi="MS Mincho" w:hint="eastAsia"/>
                <w:sz w:val="22"/>
                <w:szCs w:val="22"/>
              </w:rPr>
              <w:t xml:space="preserve"> </w:t>
            </w:r>
            <w:r w:rsidR="002E187E" w:rsidRPr="007A3C7D">
              <w:rPr>
                <w:rFonts w:eastAsia="新細明體"/>
                <w:sz w:val="22"/>
                <w:szCs w:val="22"/>
              </w:rPr>
              <w:t>B</w:t>
            </w:r>
            <w:r w:rsidR="002E187E" w:rsidRPr="002E187E">
              <w:rPr>
                <w:rFonts w:ascii="新細明體" w:eastAsia="新細明體" w:hAnsi="新細明體" w:cs="微軟正黑體" w:hint="eastAsia"/>
                <w:sz w:val="22"/>
                <w:szCs w:val="22"/>
              </w:rPr>
              <w:t>圖</w:t>
            </w:r>
          </w:p>
        </w:tc>
      </w:tr>
      <w:tr w:rsidR="00F86420" w14:paraId="4B82D4CB" w14:textId="77777777" w:rsidTr="00F60861">
        <w:trPr>
          <w:trHeight w:val="2325"/>
        </w:trPr>
        <w:tc>
          <w:tcPr>
            <w:tcW w:w="4148" w:type="dxa"/>
          </w:tcPr>
          <w:p w14:paraId="0E351A8F" w14:textId="77777777" w:rsidR="00F86420" w:rsidRDefault="00102AA2" w:rsidP="00F86420">
            <w:pPr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28A3F7A9" wp14:editId="3560DD85">
                      <wp:simplePos x="0" y="0"/>
                      <wp:positionH relativeFrom="column">
                        <wp:posOffset>364661</wp:posOffset>
                      </wp:positionH>
                      <wp:positionV relativeFrom="paragraph">
                        <wp:posOffset>74221</wp:posOffset>
                      </wp:positionV>
                      <wp:extent cx="2038117" cy="1393206"/>
                      <wp:effectExtent l="0" t="0" r="635" b="0"/>
                      <wp:wrapNone/>
                      <wp:docPr id="266" name="群組 26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2038117" cy="1393206"/>
                                <a:chOff x="31442" y="73362"/>
                                <a:chExt cx="2509025" cy="1714751"/>
                              </a:xfrm>
                            </wpg:grpSpPr>
                            <wps:wsp>
                              <wps:cNvPr id="267" name="直線單箭頭接點 267"/>
                              <wps:cNvCnPr/>
                              <wps:spPr>
                                <a:xfrm flipV="1">
                                  <a:off x="188644" y="288207"/>
                                  <a:ext cx="0" cy="133350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8" name="直線單箭頭接點 268"/>
                              <wps:cNvCnPr/>
                              <wps:spPr>
                                <a:xfrm>
                                  <a:off x="188644" y="1619196"/>
                                  <a:ext cx="152400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9" name="直線接點 269"/>
                              <wps:cNvCnPr/>
                              <wps:spPr>
                                <a:xfrm>
                                  <a:off x="188643" y="759995"/>
                                  <a:ext cx="144000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70" name="群組 270"/>
                              <wpg:cNvGrpSpPr/>
                              <wpg:grpSpPr>
                                <a:xfrm>
                                  <a:off x="319240" y="460518"/>
                                  <a:ext cx="1234601" cy="1000124"/>
                                  <a:chOff x="-47568" y="-29433"/>
                                  <a:chExt cx="1234601" cy="1000124"/>
                                </a:xfrm>
                              </wpg:grpSpPr>
                              <wps:wsp>
                                <wps:cNvPr id="271" name="直線接點 271"/>
                                <wps:cNvCnPr/>
                                <wps:spPr>
                                  <a:xfrm>
                                    <a:off x="-47568" y="153044"/>
                                    <a:ext cx="742950" cy="742951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2" name="直線接點 272"/>
                                <wps:cNvCnPr/>
                                <wps:spPr>
                                  <a:xfrm>
                                    <a:off x="277442" y="18098"/>
                                    <a:ext cx="790575" cy="790575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3" name="直線接點 273"/>
                                <wps:cNvCnPr/>
                                <wps:spPr>
                                  <a:xfrm flipV="1">
                                    <a:off x="301208" y="84867"/>
                                    <a:ext cx="885825" cy="885824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4" name="直線接點 274"/>
                                <wps:cNvCnPr/>
                                <wps:spPr>
                                  <a:xfrm flipV="1">
                                    <a:off x="129759" y="-29433"/>
                                    <a:ext cx="895350" cy="89535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75" name="流程圖: 接點 275"/>
                              <wps:cNvSpPr/>
                              <wps:spPr>
                                <a:xfrm>
                                  <a:off x="964695" y="839451"/>
                                  <a:ext cx="53181" cy="5317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42" y="73362"/>
                                  <a:ext cx="407273" cy="214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3B164D9" w14:textId="77777777" w:rsidR="00102AA2" w:rsidRPr="00102AA2" w:rsidRDefault="00102AA2" w:rsidP="00102AA2">
                                    <w:pPr>
                                      <w:jc w:val="center"/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 w:hint="eastAsia"/>
                                        <w:sz w:val="20"/>
                                      </w:rPr>
                                      <w:t>工資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7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2630" y="692666"/>
                                  <a:ext cx="827837" cy="2149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4740B53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基本工資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7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825" y="1460643"/>
                                  <a:ext cx="824710" cy="3274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3DEEEF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就業量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7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4685" y="1318487"/>
                                  <a:ext cx="486227" cy="3040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7BC7E93" w14:textId="77777777" w:rsidR="00102AA2" w:rsidRPr="00102AA2" w:rsidRDefault="00102AA2" w:rsidP="00102AA2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hAnsi="Times New Roman" w:cs="Times New Roman"/>
                                        <w:sz w:val="20"/>
                                      </w:rPr>
                                      <w:t>D</w:t>
                                    </w:r>
                                    <w:r w:rsidRPr="00102AA2"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8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8732" y="1229902"/>
                                  <a:ext cx="478410" cy="3040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BC650E9" w14:textId="77777777" w:rsidR="00102AA2" w:rsidRPr="00102AA2" w:rsidRDefault="00102AA2" w:rsidP="00102AA2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hAnsi="Times New Roman" w:cs="Times New Roman"/>
                                        <w:sz w:val="20"/>
                                      </w:rPr>
                                      <w:t>D</w:t>
                                    </w:r>
                                    <w:r w:rsidRPr="00102AA2"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8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82276" y="410250"/>
                                  <a:ext cx="196210" cy="191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B985C4F" w14:textId="77777777" w:rsidR="00102AA2" w:rsidRPr="00E92642" w:rsidRDefault="00102AA2" w:rsidP="00102AA2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E92642">
                                      <w:rPr>
                                        <w:rFonts w:ascii="Times New Roman" w:hAnsi="Times New Roman" w:cs="Times New Roman"/>
                                        <w:sz w:val="20"/>
                                      </w:rPr>
                                      <w:t>S</w:t>
                                    </w:r>
                                    <w:r w:rsidRPr="00E92642"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8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9829" y="251933"/>
                                  <a:ext cx="204027" cy="191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891C2A0" w14:textId="77777777" w:rsidR="00102AA2" w:rsidRPr="00E92642" w:rsidRDefault="00102AA2" w:rsidP="00102AA2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E92642">
                                      <w:rPr>
                                        <w:rFonts w:ascii="Times New Roman" w:hAnsi="Times New Roman" w:cs="Times New Roman"/>
                                        <w:sz w:val="20"/>
                                      </w:rPr>
                                      <w:t>S</w:t>
                                    </w:r>
                                    <w:r w:rsidRPr="00E92642"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93C822" id="群組 266" o:spid="_x0000_s1049" style="position:absolute;margin-left:28.7pt;margin-top:5.85pt;width:160.5pt;height:109.7pt;z-index:251692032;mso-width-relative:margin;mso-height-relative:margin" coordorigin="314,733" coordsize="25090,17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">
                      <o:lock v:ext="edit" aspectratio="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線單箭頭接點 267" o:spid="_x0000_s1050" type="#_x0000_t32" style="position:absolute;left:1886;top:2882;width:0;height:133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" strokecolor="black [3213]">
                        <v:stroke endarrow="block" joinstyle="miter"/>
                      </v:shape>
                      <v:shape id="直線單箭頭接點 268" o:spid="_x0000_s1051" type="#_x0000_t32" style="position:absolute;left:1886;top:16191;width:15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" strokecolor="black [3213]">
                        <v:stroke endarrow="block" joinstyle="miter"/>
                      </v:shape>
                      <v:line id="直線接點 269" o:spid="_x0000_s1052" style="position:absolute;visibility:visible;mso-wrap-style:square" from="1886,7599" to="16286,7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" strokecolor="black [3213]">
                        <v:stroke joinstyle="miter"/>
                      </v:line>
                      <v:group id="群組 270" o:spid="_x0000_s1053" style="position:absolute;left:3192;top:4605;width:12346;height:10001" coordorigin="-475,-294" coordsize="12346,1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      <v:line id="直線接點 271" o:spid="_x0000_s1054" style="position:absolute;visibility:visible;mso-wrap-style:square" from="-475,1530" to="6953,8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" strokecolor="black [3213]">
                          <v:stroke joinstyle="miter"/>
                        </v:line>
                        <v:line id="直線接點 272" o:spid="_x0000_s1055" style="position:absolute;visibility:visible;mso-wrap-style:square" from="2774,180" to="10680,8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" strokecolor="black [3213]">
                          <v:stroke joinstyle="miter"/>
                        </v:line>
                        <v:line id="直線接點 273" o:spid="_x0000_s1056" style="position:absolute;flip:y;visibility:visible;mso-wrap-style:square" from="3012,848" to="11870,9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" strokecolor="black [3213]">
                          <v:stroke joinstyle="miter"/>
                        </v:line>
                        <v:line id="直線接點 274" o:spid="_x0000_s1057" style="position:absolute;flip:y;visibility:visible;mso-wrap-style:square" from="1297,-294" to="10251,8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" strokecolor="black [3213]">
                          <v:stroke joinstyle="miter"/>
                        </v:line>
                      </v:group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流程圖: 接點 275" o:spid="_x0000_s1058" type="#_x0000_t120" style="position:absolute;left:9646;top:8394;width:532;height:5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" fillcolor="black [3213]" strokecolor="black [3213]" strokeweight="1pt">
                        <v:stroke joinstyle="miter"/>
                      </v:shape>
                      <v:shape id="文字方塊 2" o:spid="_x0000_s1059" type="#_x0000_t202" style="position:absolute;left:314;top:733;width:4073;height:21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jc w:val="center"/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 w:hint="eastAsia"/>
                                  <w:sz w:val="20"/>
                                </w:rPr>
                                <w:t>工資</w:t>
                              </w:r>
                            </w:p>
                          </w:txbxContent>
                        </v:textbox>
                      </v:shape>
                      <v:shape id="文字方塊 2" o:spid="_x0000_s1060" type="#_x0000_t202" style="position:absolute;left:17126;top:6926;width:8278;height:21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基本工資</w:t>
                              </w:r>
                            </w:p>
                          </w:txbxContent>
                        </v:textbox>
                      </v:shape>
                      <v:shape id="文字方塊 2" o:spid="_x0000_s1061" type="#_x0000_t202" style="position:absolute;left:17148;top:14606;width:8247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" filled="f" stroked="f">
                        <v:textbox style="mso-fit-shape-to-text:t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就業量</w:t>
                              </w:r>
                            </w:p>
                          </w:txbxContent>
                        </v:textbox>
                      </v:shape>
                      <v:shape id="文字方塊 2" o:spid="_x0000_s1062" type="#_x0000_t202" style="position:absolute;left:9646;top:13184;width:4863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Qll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YP66hN8z6QjozQ8AAAD//wMAUEsBAi0AFAAGAAgAAAAhANvh9svuAAAAhQEAABMAAAAAAAAAAAAA&#10;AAAAAAAAAFtDb250ZW50X1R5cGVzXS54bWxQSwECLQAUAAYACAAAACEAWvQsW78AAAAVAQAACwAA&#10;AAAAAAAAAAAAAAAfAQAAX3JlbHMvLnJlbHNQSwECLQAUAAYACAAAACEAjM0JZcMAAADcAAAADwAA&#10;AAAAAAAAAAAAAAAHAgAAZHJzL2Rvd25yZXYueG1sUEsFBgAAAAADAAMAtwAAAPcCAAAAAA==&#10;" filled="f" stroked="f">
                        <v:textbox style="mso-fit-shape-to-text:t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102AA2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D</w:t>
                              </w:r>
                              <w:r w:rsidRPr="00102AA2"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63" type="#_x0000_t202" style="position:absolute;left:13787;top:12299;width:4784;height:3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" filled="f" stroked="f">
                        <v:textbox style="mso-fit-shape-to-text:t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102AA2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D</w:t>
                              </w:r>
                              <w:r w:rsidRPr="00102AA2"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064" type="#_x0000_t202" style="position:absolute;left:15822;top:4102;width:1962;height:1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102AA2" w:rsidRPr="00E92642" w:rsidRDefault="00102AA2" w:rsidP="00102AA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E92642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S</w:t>
                              </w:r>
                              <w:r w:rsidRPr="00E92642"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65" type="#_x0000_t202" style="position:absolute;left:13898;top:2519;width:2040;height:1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102AA2" w:rsidRPr="00E92642" w:rsidRDefault="00102AA2" w:rsidP="00102AA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E92642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S</w:t>
                              </w:r>
                              <w:r w:rsidRPr="00E92642">
                                <w:rPr>
                                  <w:rFonts w:ascii="Times New Roman" w:hAnsi="Times New Roman" w:cs="Times New Roman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692" w:type="dxa"/>
          </w:tcPr>
          <w:p w14:paraId="2648A230" w14:textId="77777777" w:rsidR="00F86420" w:rsidRDefault="007A3C7D" w:rsidP="00021170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601F09F6" wp14:editId="21CE099F">
                      <wp:simplePos x="0" y="0"/>
                      <wp:positionH relativeFrom="column">
                        <wp:posOffset>417783</wp:posOffset>
                      </wp:positionH>
                      <wp:positionV relativeFrom="paragraph">
                        <wp:posOffset>74221</wp:posOffset>
                      </wp:positionV>
                      <wp:extent cx="2067031" cy="1319687"/>
                      <wp:effectExtent l="0" t="0" r="9525" b="33020"/>
                      <wp:wrapNone/>
                      <wp:docPr id="301" name="群組 30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67031" cy="1319687"/>
                                <a:chOff x="0" y="0"/>
                                <a:chExt cx="2067031" cy="1319687"/>
                              </a:xfrm>
                            </wpg:grpSpPr>
                            <wps:wsp>
                              <wps:cNvPr id="284" name="直線接點 284"/>
                              <wps:cNvCnPr/>
                              <wps:spPr>
                                <a:xfrm>
                                  <a:off x="158817" y="753176"/>
                                  <a:ext cx="1212215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6" name="直線單箭頭接點 286"/>
                              <wps:cNvCnPr/>
                              <wps:spPr>
                                <a:xfrm flipV="1">
                                  <a:off x="158817" y="190098"/>
                                  <a:ext cx="0" cy="1060428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7" name="直線單箭頭接點 287"/>
                              <wps:cNvCnPr/>
                              <wps:spPr>
                                <a:xfrm>
                                  <a:off x="158817" y="1251284"/>
                                  <a:ext cx="1212713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9" name="直線接點 289"/>
                              <wps:cNvCnPr/>
                              <wps:spPr>
                                <a:xfrm>
                                  <a:off x="368250" y="490430"/>
                                  <a:ext cx="548640" cy="55239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0" name="直線接點 290"/>
                              <wps:cNvCnPr/>
                              <wps:spPr>
                                <a:xfrm>
                                  <a:off x="616017" y="324852"/>
                                  <a:ext cx="576245" cy="57624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1" name="直線接點 291"/>
                              <wps:cNvCnPr/>
                              <wps:spPr>
                                <a:xfrm flipV="1">
                                  <a:off x="519765" y="409073"/>
                                  <a:ext cx="704889" cy="70442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2" name="直線接點 292"/>
                              <wps:cNvCnPr/>
                              <wps:spPr>
                                <a:xfrm flipV="1">
                                  <a:off x="377792" y="279132"/>
                                  <a:ext cx="712468" cy="712002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3" name="流程圖: 接點 293"/>
                              <wps:cNvSpPr>
                                <a:spLocks/>
                              </wps:cNvSpPr>
                              <wps:spPr>
                                <a:xfrm>
                                  <a:off x="810929" y="512545"/>
                                  <a:ext cx="43200" cy="4320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22447" cy="1746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E3D8B2" w14:textId="77777777" w:rsidR="00102AA2" w:rsidRPr="00102AA2" w:rsidRDefault="00102AA2" w:rsidP="007A3C7D">
                                    <w:pPr>
                                      <w:jc w:val="center"/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工資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9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67592" y="690405"/>
                                  <a:ext cx="599439" cy="1746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9A6471F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基本工資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9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4091" y="1145063"/>
                                  <a:ext cx="464819" cy="1746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3C1043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就業量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9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8754" y="1042130"/>
                                  <a:ext cx="277494" cy="1555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C36C9C1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D</w:t>
                                    </w: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9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6253" y="897448"/>
                                  <a:ext cx="277494" cy="1555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9378DD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D</w:t>
                                    </w: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29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7599" y="125113"/>
                                  <a:ext cx="277494" cy="1555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0B732AD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S</w:t>
                                    </w: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0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4752" y="276693"/>
                                  <a:ext cx="277494" cy="1555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1D5617E" w14:textId="77777777" w:rsidR="00102AA2" w:rsidRPr="00102AA2" w:rsidRDefault="00102AA2" w:rsidP="00102AA2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S</w:t>
                                    </w:r>
                                    <w:r w:rsidRPr="00102AA2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301" o:spid="_x0000_s1066" style="position:absolute;margin-left:32.9pt;margin-top:5.85pt;width:162.75pt;height:103.9pt;z-index:251712512" coordsize="20670,13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">
                      <v:line id="直線接點 284" o:spid="_x0000_s1067" style="position:absolute;visibility:visible;mso-wrap-style:square" from="1588,7531" to="13710,7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" strokecolor="black [3213]">
                        <v:stroke joinstyle="miter"/>
                      </v:line>
                      <v:shape id="直線單箭頭接點 286" o:spid="_x0000_s1068" type="#_x0000_t32" style="position:absolute;left:1588;top:1900;width:0;height:106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" strokecolor="black [3213]">
                        <v:stroke endarrow="block" joinstyle="miter"/>
                      </v:shape>
                      <v:shape id="直線單箭頭接點 287" o:spid="_x0000_s1069" type="#_x0000_t32" style="position:absolute;left:1588;top:12512;width:1212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" strokecolor="black [3213]">
                        <v:stroke endarrow="block" joinstyle="miter"/>
                      </v:shape>
                      <v:line id="直線接點 289" o:spid="_x0000_s1070" style="position:absolute;visibility:visible;mso-wrap-style:square" from="3682,4904" to="9168,10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" strokecolor="black [3213]">
                        <v:stroke joinstyle="miter"/>
                      </v:line>
                      <v:line id="直線接點 290" o:spid="_x0000_s1071" style="position:absolute;visibility:visible;mso-wrap-style:square" from="6160,3248" to="11922,9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" strokecolor="black [3213]">
                        <v:stroke joinstyle="miter"/>
                      </v:line>
                      <v:line id="直線接點 291" o:spid="_x0000_s1072" style="position:absolute;flip:y;visibility:visible;mso-wrap-style:square" from="5197,4090" to="12246,11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" strokecolor="black [3213]">
                        <v:stroke joinstyle="miter"/>
                      </v:line>
                      <v:line id="直線接點 292" o:spid="_x0000_s1073" style="position:absolute;flip:y;visibility:visible;mso-wrap-style:square" from="3777,2791" to="10902,9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" strokecolor="black [3213]">
                        <v:stroke joinstyle="miter"/>
                      </v:line>
                      <v:shape id="流程圖: 接點 293" o:spid="_x0000_s1074" type="#_x0000_t120" style="position:absolute;left:8109;top:5125;width:432;height: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" fillcolor="black [3213]" strokecolor="black [3213]" strokeweight="1pt">
                        <v:stroke joinstyle="miter"/>
                        <v:path arrowok="t"/>
                      </v:shape>
                      <v:shape id="文字方塊 2" o:spid="_x0000_s1075" type="#_x0000_t202" style="position:absolute;width:3224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102AA2" w:rsidRPr="00102AA2" w:rsidRDefault="00102AA2" w:rsidP="007A3C7D">
                              <w:pPr>
                                <w:jc w:val="center"/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工資</w:t>
                              </w:r>
                            </w:p>
                          </w:txbxContent>
                        </v:textbox>
                      </v:shape>
                      <v:shape id="文字方塊 2" o:spid="_x0000_s1076" type="#_x0000_t202" style="position:absolute;left:14675;top:6904;width:5995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基本工資</w:t>
                              </w:r>
                            </w:p>
                          </w:txbxContent>
                        </v:textbox>
                      </v:shape>
                      <v:shape id="文字方塊 2" o:spid="_x0000_s1077" type="#_x0000_t202" style="position:absolute;left:14340;top:11450;width:4649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就業量</w:t>
                              </w:r>
                            </w:p>
                          </w:txbxContent>
                        </v:textbox>
                      </v:shape>
                      <v:shape id="文字方塊 2" o:spid="_x0000_s1078" type="#_x0000_t202" style="position:absolute;left:9087;top:10421;width:2775;height:1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D</w:t>
                              </w: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79" type="#_x0000_t202" style="position:absolute;left:11862;top:8974;width:2775;height:1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D</w:t>
                              </w: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080" type="#_x0000_t202" style="position:absolute;left:10875;top:1251;width:2775;height:1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S</w:t>
                              </w: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081" type="#_x0000_t202" style="position:absolute;left:12247;top:2766;width:2775;height:1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02AA2" w:rsidRPr="00102AA2" w:rsidRDefault="00102AA2" w:rsidP="00102AA2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S</w:t>
                              </w:r>
                              <w:r w:rsidRPr="00102AA2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F60861" w:rsidRPr="007A3C7D" w14:paraId="4385B44B" w14:textId="77777777" w:rsidTr="00F60861">
        <w:trPr>
          <w:trHeight w:val="425"/>
        </w:trPr>
        <w:tc>
          <w:tcPr>
            <w:tcW w:w="4148" w:type="dxa"/>
            <w:vAlign w:val="center"/>
          </w:tcPr>
          <w:p w14:paraId="752A42EA" w14:textId="77777777" w:rsidR="00F60861" w:rsidRPr="007A3C7D" w:rsidRDefault="00887721" w:rsidP="002E187E">
            <w:pPr>
              <w:spacing w:line="240" w:lineRule="atLeast"/>
              <w:jc w:val="center"/>
              <w:rPr>
                <w:rFonts w:eastAsia="新細明體"/>
                <w:sz w:val="22"/>
                <w:szCs w:val="22"/>
              </w:rPr>
            </w:pPr>
            <w:r w:rsidRPr="003E1D80">
              <w:rPr>
                <w:rFonts w:ascii="標楷體" w:eastAsia="標楷體" w:hAnsi="標楷體"/>
                <w:spacing w:val="16"/>
                <w:sz w:val="22"/>
                <w:szCs w:val="22"/>
              </w:rPr>
              <w:t>□</w:t>
            </w:r>
            <w:r w:rsidR="00FC0F9E">
              <w:rPr>
                <w:rFonts w:ascii="MS Mincho" w:eastAsia="新細明體" w:hAnsi="MS Mincho" w:hint="eastAsia"/>
                <w:sz w:val="22"/>
                <w:szCs w:val="22"/>
              </w:rPr>
              <w:t xml:space="preserve"> </w:t>
            </w:r>
            <w:r w:rsidR="002E187E" w:rsidRPr="007A3C7D">
              <w:rPr>
                <w:rFonts w:eastAsia="新細明體"/>
                <w:sz w:val="22"/>
                <w:szCs w:val="22"/>
              </w:rPr>
              <w:t>C</w:t>
            </w:r>
            <w:r w:rsidR="002E187E" w:rsidRPr="002E187E">
              <w:rPr>
                <w:rFonts w:ascii="新細明體" w:eastAsia="新細明體" w:hAnsi="新細明體" w:cs="微軟正黑體" w:hint="eastAsia"/>
                <w:sz w:val="22"/>
                <w:szCs w:val="22"/>
              </w:rPr>
              <w:t>圖</w:t>
            </w:r>
          </w:p>
        </w:tc>
        <w:tc>
          <w:tcPr>
            <w:tcW w:w="4692" w:type="dxa"/>
            <w:vMerge w:val="restart"/>
          </w:tcPr>
          <w:p w14:paraId="7155FCAC" w14:textId="77777777" w:rsidR="00F60861" w:rsidRDefault="00F60861" w:rsidP="00F60861">
            <w:pPr>
              <w:spacing w:line="360" w:lineRule="atLeast"/>
              <w:rPr>
                <w:rFonts w:eastAsia="新細明體"/>
                <w:spacing w:val="16"/>
                <w:kern w:val="2"/>
                <w:sz w:val="22"/>
                <w:szCs w:val="22"/>
              </w:rPr>
            </w:pPr>
          </w:p>
          <w:p w14:paraId="0ACB4175" w14:textId="77777777" w:rsidR="00F60861" w:rsidRPr="00F60861" w:rsidRDefault="00F60861" w:rsidP="00F60861">
            <w:pPr>
              <w:spacing w:line="360" w:lineRule="atLeast"/>
              <w:rPr>
                <w:rFonts w:eastAsia="新細明體"/>
                <w:spacing w:val="16"/>
                <w:sz w:val="22"/>
                <w:szCs w:val="22"/>
              </w:rPr>
            </w:pPr>
            <w:r w:rsidRPr="00F60861">
              <w:rPr>
                <w:rFonts w:eastAsia="新細明體"/>
                <w:spacing w:val="16"/>
                <w:kern w:val="2"/>
                <w:sz w:val="22"/>
                <w:szCs w:val="22"/>
              </w:rPr>
              <w:t>圖例說明：</w:t>
            </w:r>
          </w:p>
          <w:p w14:paraId="329AD96E" w14:textId="77777777" w:rsidR="00F60861" w:rsidRPr="00F60861" w:rsidRDefault="00F60861" w:rsidP="00F60861">
            <w:pPr>
              <w:spacing w:line="360" w:lineRule="atLeast"/>
              <w:rPr>
                <w:rFonts w:eastAsia="新細明體"/>
                <w:spacing w:val="16"/>
                <w:sz w:val="22"/>
                <w:szCs w:val="22"/>
              </w:rPr>
            </w:pPr>
            <w:r w:rsidRPr="00F60861">
              <w:rPr>
                <w:rFonts w:eastAsia="新細明體"/>
                <w:spacing w:val="16"/>
                <w:sz w:val="22"/>
                <w:szCs w:val="22"/>
              </w:rPr>
              <w:t>勞動供給左移（</w:t>
            </w:r>
            <w:r w:rsidRPr="00F60861">
              <w:rPr>
                <w:rFonts w:eastAsia="新細明體"/>
                <w:spacing w:val="16"/>
                <w:sz w:val="22"/>
                <w:szCs w:val="22"/>
              </w:rPr>
              <w:t>S</w:t>
            </w:r>
            <w:r w:rsidRPr="00F60861">
              <w:rPr>
                <w:rFonts w:eastAsia="新細明體"/>
                <w:spacing w:val="16"/>
                <w:sz w:val="22"/>
                <w:szCs w:val="22"/>
                <w:vertAlign w:val="subscript"/>
              </w:rPr>
              <w:t>1</w:t>
            </w:r>
            <w:r w:rsidRPr="00F60861">
              <w:rPr>
                <mc:AlternateContent>
                  <mc:Choice Requires="w16se">
                    <w:rFonts w:eastAsia="新細明體"/>
                  </mc:Choice>
                  <mc:Fallback>
                    <w:rFonts w:ascii="Segoe UI Emoji" w:eastAsia="Segoe UI Emoji" w:hAnsi="Segoe UI Emoji" w:cs="Segoe UI Emoji"/>
                  </mc:Fallback>
                </mc:AlternateContent>
                <w:spacing w:val="16"/>
                <w:sz w:val="22"/>
                <w:szCs w:val="22"/>
              </w:rPr>
              <mc:AlternateContent>
                <mc:Choice Requires="w16se">
                  <w16se:symEx w16se:font="Segoe UI Emoji" w16se:char="2192"/>
                </mc:Choice>
                <mc:Fallback>
                  <w:t>→</w:t>
                </mc:Fallback>
              </mc:AlternateContent>
            </w:r>
            <w:r w:rsidRPr="00F60861">
              <w:rPr>
                <w:rFonts w:eastAsia="新細明體"/>
                <w:spacing w:val="16"/>
                <w:sz w:val="22"/>
                <w:szCs w:val="22"/>
              </w:rPr>
              <w:t>S</w:t>
            </w:r>
            <w:r w:rsidRPr="00F60861">
              <w:rPr>
                <w:rFonts w:eastAsia="新細明體"/>
                <w:spacing w:val="16"/>
                <w:sz w:val="22"/>
                <w:szCs w:val="22"/>
                <w:vertAlign w:val="subscript"/>
              </w:rPr>
              <w:t>2</w:t>
            </w:r>
            <w:r w:rsidRPr="00F60861">
              <w:rPr>
                <w:rFonts w:eastAsia="新細明體"/>
                <w:spacing w:val="16"/>
                <w:sz w:val="22"/>
                <w:szCs w:val="22"/>
              </w:rPr>
              <w:t>）</w:t>
            </w:r>
          </w:p>
          <w:p w14:paraId="79942614" w14:textId="77777777" w:rsidR="00F60861" w:rsidRPr="007A3C7D" w:rsidRDefault="00F60861" w:rsidP="00F60861">
            <w:pPr>
              <w:spacing w:line="360" w:lineRule="atLeast"/>
              <w:rPr>
                <w:rFonts w:eastAsia="新細明體"/>
                <w:sz w:val="22"/>
                <w:szCs w:val="22"/>
              </w:rPr>
            </w:pPr>
            <w:r w:rsidRPr="00F60861">
              <w:rPr>
                <w:rFonts w:eastAsia="新細明體"/>
                <w:spacing w:val="16"/>
                <w:sz w:val="22"/>
                <w:szCs w:val="22"/>
              </w:rPr>
              <w:t>勞動</w:t>
            </w:r>
            <w:proofErr w:type="gramStart"/>
            <w:r w:rsidRPr="00F60861">
              <w:rPr>
                <w:rFonts w:eastAsia="新細明體"/>
                <w:spacing w:val="16"/>
                <w:sz w:val="22"/>
                <w:szCs w:val="22"/>
              </w:rPr>
              <w:t>需求右移</w:t>
            </w:r>
            <w:proofErr w:type="gramEnd"/>
            <w:r w:rsidRPr="00F60861">
              <w:rPr>
                <w:rFonts w:eastAsia="新細明體"/>
                <w:spacing w:val="16"/>
                <w:sz w:val="22"/>
                <w:szCs w:val="22"/>
              </w:rPr>
              <w:t>（</w:t>
            </w:r>
            <w:r w:rsidRPr="00F60861">
              <w:rPr>
                <w:rFonts w:eastAsia="新細明體"/>
                <w:spacing w:val="16"/>
                <w:sz w:val="22"/>
                <w:szCs w:val="22"/>
              </w:rPr>
              <w:t>D</w:t>
            </w:r>
            <w:r w:rsidRPr="00F60861">
              <w:rPr>
                <w:rFonts w:eastAsia="新細明體"/>
                <w:spacing w:val="16"/>
                <w:sz w:val="22"/>
                <w:szCs w:val="22"/>
                <w:vertAlign w:val="subscript"/>
              </w:rPr>
              <w:t>1</w:t>
            </w:r>
            <w:r w:rsidRPr="00F60861">
              <w:rPr>
                <mc:AlternateContent>
                  <mc:Choice Requires="w16se">
                    <w:rFonts w:eastAsia="新細明體"/>
                  </mc:Choice>
                  <mc:Fallback>
                    <w:rFonts w:ascii="Segoe UI Emoji" w:eastAsia="Segoe UI Emoji" w:hAnsi="Segoe UI Emoji" w:cs="Segoe UI Emoji"/>
                  </mc:Fallback>
                </mc:AlternateContent>
                <w:spacing w:val="16"/>
                <w:sz w:val="22"/>
                <w:szCs w:val="22"/>
              </w:rPr>
              <mc:AlternateContent>
                <mc:Choice Requires="w16se">
                  <w16se:symEx w16se:font="Segoe UI Emoji" w16se:char="2192"/>
                </mc:Choice>
                <mc:Fallback>
                  <w:t>→</w:t>
                </mc:Fallback>
              </mc:AlternateContent>
            </w:r>
            <w:r w:rsidRPr="00F60861">
              <w:rPr>
                <w:rFonts w:eastAsia="新細明體"/>
                <w:spacing w:val="16"/>
                <w:sz w:val="22"/>
                <w:szCs w:val="22"/>
              </w:rPr>
              <w:t>D</w:t>
            </w:r>
            <w:r w:rsidRPr="00F60861">
              <w:rPr>
                <w:rFonts w:eastAsia="新細明體"/>
                <w:spacing w:val="16"/>
                <w:sz w:val="22"/>
                <w:szCs w:val="22"/>
                <w:vertAlign w:val="subscript"/>
              </w:rPr>
              <w:t>2</w:t>
            </w:r>
            <w:r w:rsidRPr="00F60861">
              <w:rPr>
                <w:rFonts w:eastAsia="新細明體"/>
                <w:spacing w:val="16"/>
                <w:sz w:val="22"/>
                <w:szCs w:val="22"/>
              </w:rPr>
              <w:t>）</w:t>
            </w:r>
          </w:p>
        </w:tc>
      </w:tr>
      <w:tr w:rsidR="00F60861" w14:paraId="445524DB" w14:textId="77777777" w:rsidTr="00A562DE">
        <w:trPr>
          <w:trHeight w:val="2458"/>
        </w:trPr>
        <w:tc>
          <w:tcPr>
            <w:tcW w:w="4148" w:type="dxa"/>
          </w:tcPr>
          <w:p w14:paraId="7B6271CA" w14:textId="77777777" w:rsidR="00F60861" w:rsidRDefault="00A562DE" w:rsidP="00021170">
            <w:pPr>
              <w:rPr>
                <w:noProof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7853D7C6" wp14:editId="4389BDEA">
                      <wp:simplePos x="0" y="0"/>
                      <wp:positionH relativeFrom="column">
                        <wp:posOffset>331003</wp:posOffset>
                      </wp:positionH>
                      <wp:positionV relativeFrom="paragraph">
                        <wp:posOffset>101997</wp:posOffset>
                      </wp:positionV>
                      <wp:extent cx="2040890" cy="1372870"/>
                      <wp:effectExtent l="0" t="0" r="0" b="17780"/>
                      <wp:wrapNone/>
                      <wp:docPr id="302" name="群組 3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2040890" cy="1372870"/>
                                <a:chOff x="32782" y="67480"/>
                                <a:chExt cx="2399912" cy="1614229"/>
                              </a:xfrm>
                            </wpg:grpSpPr>
                            <wps:wsp>
                              <wps:cNvPr id="303" name="直線單箭頭接點 303"/>
                              <wps:cNvCnPr/>
                              <wps:spPr>
                                <a:xfrm flipV="1">
                                  <a:off x="219075" y="266700"/>
                                  <a:ext cx="0" cy="133350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4" name="直線單箭頭接點 304"/>
                              <wps:cNvCnPr/>
                              <wps:spPr>
                                <a:xfrm>
                                  <a:off x="219075" y="1600200"/>
                                  <a:ext cx="152400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5" name="直線接點 305"/>
                              <wps:cNvCnPr/>
                              <wps:spPr>
                                <a:xfrm>
                                  <a:off x="219075" y="1181100"/>
                                  <a:ext cx="1524000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06" name="群組 306"/>
                              <wpg:cNvGrpSpPr/>
                              <wpg:grpSpPr>
                                <a:xfrm>
                                  <a:off x="400050" y="364653"/>
                                  <a:ext cx="1128483" cy="1034827"/>
                                  <a:chOff x="0" y="21753"/>
                                  <a:chExt cx="1128483" cy="1034827"/>
                                </a:xfrm>
                              </wpg:grpSpPr>
                              <wps:wsp>
                                <wps:cNvPr id="307" name="直線接點 307"/>
                                <wps:cNvCnPr/>
                                <wps:spPr>
                                  <a:xfrm>
                                    <a:off x="0" y="295275"/>
                                    <a:ext cx="742950" cy="742950"/>
                                  </a:xfrm>
                                  <a:prstGeom prst="lin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8" name="直線接點 308"/>
                                <wps:cNvCnPr>
                                  <a:cxnSpLocks noChangeAspect="1"/>
                                </wps:cNvCnPr>
                                <wps:spPr>
                                  <a:xfrm>
                                    <a:off x="257175" y="78072"/>
                                    <a:ext cx="871308" cy="871308"/>
                                  </a:xfrm>
                                  <a:prstGeom prst="lin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9" name="直線接點 309"/>
                                <wps:cNvCnPr/>
                                <wps:spPr>
                                  <a:xfrm flipV="1">
                                    <a:off x="151336" y="189805"/>
                                    <a:ext cx="866776" cy="866775"/>
                                  </a:xfrm>
                                  <a:prstGeom prst="lin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" name="直線接點 310"/>
                                <wps:cNvCnPr/>
                                <wps:spPr>
                                  <a:xfrm flipV="1">
                                    <a:off x="116139" y="21753"/>
                                    <a:ext cx="754154" cy="768409"/>
                                  </a:xfrm>
                                  <a:prstGeom prst="lin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11" name="流程圖: 接點 311"/>
                              <wps:cNvSpPr/>
                              <wps:spPr>
                                <a:xfrm>
                                  <a:off x="911952" y="681214"/>
                                  <a:ext cx="50800" cy="5079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782" y="67480"/>
                                  <a:ext cx="402448" cy="205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A3AAF1" w14:textId="77777777" w:rsidR="00F60861" w:rsidRPr="007A3C7D" w:rsidRDefault="00F60861" w:rsidP="00F60861">
                                    <w:pPr>
                                      <w:jc w:val="center"/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工資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1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68915" y="1091935"/>
                                  <a:ext cx="663779" cy="205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3405633" w14:textId="77777777" w:rsidR="00F60861" w:rsidRPr="007A3C7D" w:rsidRDefault="00F60861" w:rsidP="007A3C7D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基本工資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1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1388" y="1476400"/>
                                  <a:ext cx="482341" cy="2053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C33722" w14:textId="77777777" w:rsidR="00F60861" w:rsidRPr="007A3C7D" w:rsidRDefault="00F60861" w:rsidP="007A3C7D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</w:pP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就業量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1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2894" y="1380540"/>
                                  <a:ext cx="256092" cy="17748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5EE0A6F" w14:textId="77777777" w:rsidR="00F60861" w:rsidRPr="007A3C7D" w:rsidRDefault="00F60861" w:rsidP="007A3C7D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D</w:t>
                                    </w: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1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9195" y="1262723"/>
                                  <a:ext cx="262192" cy="17748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18456E8" w14:textId="77777777" w:rsidR="00F60861" w:rsidRPr="007A3C7D" w:rsidRDefault="00F60861" w:rsidP="007A3C7D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D</w:t>
                                    </w: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1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0579" y="370358"/>
                                  <a:ext cx="266677" cy="1774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77A526" w14:textId="77777777" w:rsidR="00F60861" w:rsidRPr="007A3C7D" w:rsidRDefault="00F60861" w:rsidP="007A3C7D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S</w:t>
                                    </w: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1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9177" y="195075"/>
                                  <a:ext cx="263285" cy="1774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C345865" w14:textId="77777777" w:rsidR="00F60861" w:rsidRPr="007A3C7D" w:rsidRDefault="00F60861" w:rsidP="007A3C7D">
                                    <w:pPr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</w:pP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</w:rPr>
                                      <w:t>S</w:t>
                                    </w:r>
                                    <w:r w:rsidRPr="007A3C7D">
                                      <w:rPr>
                                        <w:rFonts w:ascii="Times New Roman" w:eastAsia="新細明體" w:hAnsi="Times New Roman" w:cs="Times New Roman"/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2BD50B6" id="群組 302" o:spid="_x0000_s1082" style="position:absolute;margin-left:26.05pt;margin-top:8.05pt;width:160.7pt;height:108.1pt;z-index:251716608;mso-width-relative:margin;mso-height-relative:margin" coordorigin="327,674" coordsize="23999,161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">
                      <o:lock v:ext="edit" aspectratio="t"/>
                      <v:shape id="直線單箭頭接點 303" o:spid="_x0000_s1083" type="#_x0000_t32" style="position:absolute;left:2190;top:2667;width:0;height:133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" strokecolor="black [3213]">
                        <v:stroke endarrow="block" joinstyle="miter"/>
                      </v:shape>
                      <v:shape id="直線單箭頭接點 304" o:spid="_x0000_s1084" type="#_x0000_t32" style="position:absolute;left:2190;top:16002;width:15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" strokecolor="black [3213]">
                        <v:stroke endarrow="block" joinstyle="miter"/>
                      </v:shape>
                      <v:line id="直線接點 305" o:spid="_x0000_s1085" style="position:absolute;visibility:visible;mso-wrap-style:square" from="2190,11811" to="17430,11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" strokecolor="black [3213]">
                        <v:stroke joinstyle="miter"/>
                      </v:line>
                      <v:group id="群組 306" o:spid="_x0000_s1086" style="position:absolute;left:4000;top:3646;width:11285;height:10348" coordorigin=",217" coordsize="11284,10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      <v:line id="直線接點 307" o:spid="_x0000_s1087" style="position:absolute;visibility:visible;mso-wrap-style:square" from="0,2952" to="7429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" filled="t" fillcolor="black [3213]" strokecolor="black [3213]">
                          <v:stroke joinstyle="miter"/>
                        </v:line>
                        <v:line id="直線接點 308" o:spid="_x0000_s1088" style="position:absolute;visibility:visible;mso-wrap-style:square" from="2571,780" to="11284,9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" filled="t" fillcolor="black [3213]" strokecolor="black [3213]">
                          <v:stroke joinstyle="miter"/>
                          <o:lock v:ext="edit" aspectratio="t" shapetype="f"/>
                        </v:line>
                        <v:line id="直線接點 309" o:spid="_x0000_s1089" style="position:absolute;flip:y;visibility:visible;mso-wrap-style:square" from="1513,1898" to="10181,10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" filled="t" fillcolor="black [3213]" strokecolor="black [3213]">
                          <v:stroke joinstyle="miter"/>
                        </v:line>
                        <v:line id="直線接點 310" o:spid="_x0000_s1090" style="position:absolute;flip:y;visibility:visible;mso-wrap-style:square" from="1161,217" to="8702,7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" filled="t" fillcolor="black [3213]" strokecolor="black [3213]">
                          <v:stroke joinstyle="miter"/>
                        </v:line>
                      </v:group>
                      <v:shape id="流程圖: 接點 311" o:spid="_x0000_s1091" type="#_x0000_t120" style="position:absolute;left:9119;top:6812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" fillcolor="black [3213]" strokecolor="black [3213]" strokeweight="1pt">
                        <v:stroke joinstyle="miter"/>
                      </v:shape>
                      <v:shape id="文字方塊 2" o:spid="_x0000_s1092" type="#_x0000_t202" style="position:absolute;left:327;top:674;width:4025;height:2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F60861" w:rsidRPr="007A3C7D" w:rsidRDefault="00F60861" w:rsidP="00F60861">
                              <w:pPr>
                                <w:jc w:val="center"/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工資</w:t>
                              </w:r>
                            </w:p>
                          </w:txbxContent>
                        </v:textbox>
                      </v:shape>
                      <v:shape id="文字方塊 2" o:spid="_x0000_s1093" type="#_x0000_t202" style="position:absolute;left:17689;top:10919;width:6637;height:2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F60861" w:rsidRPr="007A3C7D" w:rsidRDefault="00F60861" w:rsidP="007A3C7D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基本工資</w:t>
                              </w:r>
                            </w:p>
                          </w:txbxContent>
                        </v:textbox>
                      </v:shape>
                      <v:shape id="文字方塊 2" o:spid="_x0000_s1094" type="#_x0000_t202" style="position:absolute;left:18113;top:14764;width:4824;height:2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F60861" w:rsidRPr="007A3C7D" w:rsidRDefault="00F60861" w:rsidP="007A3C7D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</w:pP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就業量</w:t>
                              </w:r>
                            </w:p>
                          </w:txbxContent>
                        </v:textbox>
                      </v:shape>
                      <v:shape id="文字方塊 2" o:spid="_x0000_s1095" type="#_x0000_t202" style="position:absolute;left:11328;top:13805;width:2561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F60861" w:rsidRPr="007A3C7D" w:rsidRDefault="00F60861" w:rsidP="007A3C7D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D</w:t>
                              </w: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96" type="#_x0000_t202" style="position:absolute;left:15491;top:12627;width:2622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F60861" w:rsidRPr="007A3C7D" w:rsidRDefault="00F60861" w:rsidP="007A3C7D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D</w:t>
                              </w: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097" type="#_x0000_t202" style="position:absolute;left:14405;top:3703;width:2667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F60861" w:rsidRPr="007A3C7D" w:rsidRDefault="00F60861" w:rsidP="007A3C7D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S</w:t>
                              </w: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98" type="#_x0000_t202" style="position:absolute;left:12291;top:1950;width:2633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F60861" w:rsidRPr="007A3C7D" w:rsidRDefault="00F60861" w:rsidP="007A3C7D">
                              <w:pPr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</w:pP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</w:rPr>
                                <w:t>S</w:t>
                              </w:r>
                              <w:r w:rsidRPr="007A3C7D">
                                <w:rPr>
                                  <w:rFonts w:ascii="Times New Roman" w:eastAsia="新細明體" w:hAnsi="Times New Roman" w:cs="Times New Roman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692" w:type="dxa"/>
            <w:vMerge/>
          </w:tcPr>
          <w:p w14:paraId="0AB45CB4" w14:textId="77777777" w:rsidR="00F60861" w:rsidRDefault="00F60861" w:rsidP="00F60861"/>
        </w:tc>
      </w:tr>
      <w:tr w:rsidR="00F86420" w14:paraId="1FA527B0" w14:textId="77777777" w:rsidTr="00F60861">
        <w:trPr>
          <w:trHeight w:val="425"/>
        </w:trPr>
        <w:tc>
          <w:tcPr>
            <w:tcW w:w="8840" w:type="dxa"/>
            <w:gridSpan w:val="2"/>
          </w:tcPr>
          <w:p w14:paraId="1173B9A2" w14:textId="77777777" w:rsidR="00F86420" w:rsidRPr="00F60861" w:rsidRDefault="00F86420" w:rsidP="00F60861">
            <w:pPr>
              <w:spacing w:line="360" w:lineRule="atLeast"/>
              <w:jc w:val="center"/>
              <w:rPr>
                <w:rFonts w:eastAsia="新細明體"/>
                <w:spacing w:val="16"/>
                <w:kern w:val="2"/>
                <w:sz w:val="22"/>
                <w:szCs w:val="22"/>
              </w:rPr>
            </w:pPr>
            <w:r w:rsidRPr="00F60861">
              <w:rPr>
                <w:rFonts w:eastAsia="新細明體" w:hint="eastAsia"/>
                <w:spacing w:val="16"/>
                <w:kern w:val="2"/>
                <w:sz w:val="22"/>
                <w:szCs w:val="22"/>
              </w:rPr>
              <w:t>根據所選圖形，說明該基本工資之調整未符理論預期的原因</w:t>
            </w:r>
            <w:r w:rsidR="00F60861" w:rsidRPr="00F60861">
              <w:rPr>
                <w:rFonts w:eastAsia="新細明體" w:hint="eastAsia"/>
                <w:spacing w:val="16"/>
                <w:kern w:val="2"/>
                <w:sz w:val="22"/>
                <w:szCs w:val="22"/>
              </w:rPr>
              <w:t>（</w:t>
            </w:r>
            <w:r w:rsidRPr="00F60861">
              <w:rPr>
                <w:rFonts w:eastAsia="新細明體" w:hint="eastAsia"/>
                <w:spacing w:val="16"/>
                <w:kern w:val="2"/>
                <w:sz w:val="22"/>
                <w:szCs w:val="22"/>
              </w:rPr>
              <w:t>30</w:t>
            </w:r>
            <w:r w:rsidRPr="00F60861">
              <w:rPr>
                <w:rFonts w:eastAsia="新細明體" w:hint="eastAsia"/>
                <w:spacing w:val="16"/>
                <w:kern w:val="2"/>
                <w:sz w:val="22"/>
                <w:szCs w:val="22"/>
              </w:rPr>
              <w:t>字內</w:t>
            </w:r>
            <w:r w:rsidR="00F60861" w:rsidRPr="00F60861">
              <w:rPr>
                <w:rFonts w:eastAsia="新細明體" w:hint="eastAsia"/>
                <w:spacing w:val="16"/>
                <w:kern w:val="2"/>
                <w:sz w:val="22"/>
                <w:szCs w:val="22"/>
              </w:rPr>
              <w:t>）</w:t>
            </w:r>
          </w:p>
        </w:tc>
      </w:tr>
      <w:tr w:rsidR="00F86420" w14:paraId="3CA4EEA4" w14:textId="77777777" w:rsidTr="000A6829">
        <w:trPr>
          <w:trHeight w:val="918"/>
        </w:trPr>
        <w:tc>
          <w:tcPr>
            <w:tcW w:w="8840" w:type="dxa"/>
            <w:gridSpan w:val="2"/>
          </w:tcPr>
          <w:p w14:paraId="1DF04862" w14:textId="77777777" w:rsidR="00F86420" w:rsidRDefault="00F86420" w:rsidP="00021170"/>
          <w:p w14:paraId="261588FB" w14:textId="77777777" w:rsidR="00F86420" w:rsidRDefault="00F86420" w:rsidP="00021170"/>
          <w:p w14:paraId="2334D390" w14:textId="77777777" w:rsidR="00F86420" w:rsidRDefault="00F86420" w:rsidP="00021170"/>
        </w:tc>
      </w:tr>
    </w:tbl>
    <w:p w14:paraId="1E63CD51" w14:textId="77777777" w:rsidR="00F95C61" w:rsidRPr="00105800" w:rsidRDefault="00F95C61" w:rsidP="000A6829">
      <w:pPr>
        <w:pStyle w:val="-"/>
        <w:spacing w:beforeLines="75" w:before="180" w:line="330" w:lineRule="atLeast"/>
        <w:textAlignment w:val="auto"/>
        <w:rPr>
          <w:rFonts w:cs="Times New Roman"/>
          <w:spacing w:val="16"/>
          <w:lang w:val="en-US"/>
        </w:rPr>
      </w:pPr>
      <w:r w:rsidRPr="00105800">
        <w:rPr>
          <w:rFonts w:cs="Times New Roman" w:hint="eastAsia"/>
          <w:spacing w:val="16"/>
          <w:lang w:val="en-US"/>
        </w:rPr>
        <w:t>37-</w:t>
      </w:r>
      <w:r w:rsidRPr="00105800">
        <w:rPr>
          <w:rFonts w:cs="Times New Roman"/>
          <w:spacing w:val="16"/>
          <w:lang w:val="en-US"/>
        </w:rPr>
        <w:t>40</w:t>
      </w:r>
      <w:r w:rsidRPr="00105800">
        <w:rPr>
          <w:rFonts w:cs="Times New Roman" w:hint="eastAsia"/>
          <w:spacing w:val="16"/>
          <w:lang w:val="en-US"/>
        </w:rPr>
        <w:t>為題組</w:t>
      </w:r>
    </w:p>
    <w:p w14:paraId="75C857B1" w14:textId="77777777" w:rsidR="00F95C61" w:rsidRPr="00C96D90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rFonts w:ascii="Cambria Math" w:hAnsi="Cambria Math" w:cs="Cambria Math"/>
          <w:spacing w:val="16"/>
          <w:kern w:val="2"/>
          <w:lang w:val="en-US"/>
        </w:rPr>
      </w:pPr>
      <w:bookmarkStart w:id="11" w:name="_Hlk100668218"/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◎</w:t>
      </w:r>
      <w:bookmarkEnd w:id="11"/>
      <w:r w:rsidR="00FB3C04">
        <w:rPr>
          <w:rFonts w:ascii="Cambria Math" w:hAnsi="Cambria Math" w:cs="Cambria Math"/>
          <w:spacing w:val="16"/>
          <w:kern w:val="2"/>
          <w:lang w:val="en-US"/>
        </w:rPr>
        <w:tab/>
      </w: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某建商看中某原住民族傳統領域土地開發成本較低，決定興建渡假村。當地縣政府認為渡假村有助經濟發展與促進原住民就業，故積極提供行政協助，快速核發開發許可，而承辦開發許可的縣府科員恰巧是建商大學同學。此案引發當地原住民強烈抗議。數個公民團體也指控，該案的環境影響評估程序不完備，且一再忽視公民團體訴求，更批評承辦公務員未事先自行迴避。另有學者指出，此開發案爭議根源，在於原住民族傳統領域及其文化未受主流社會肯認，這也是原住民族曾在</w:t>
      </w:r>
      <w:r w:rsidR="009B2A58">
        <w:rPr>
          <w:rFonts w:ascii="Cambria Math" w:hAnsi="Cambria Math" w:cs="Cambria Math" w:hint="eastAsia"/>
          <w:spacing w:val="16"/>
          <w:kern w:val="2"/>
          <w:lang w:val="en-US"/>
        </w:rPr>
        <w:t>總統府前</w:t>
      </w: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長期抗議的原因；此種抗議強調為自身文化與認同發聲，與著眼於爭取權益的抗爭有所不同。因爭議擴大，縣議會做成決議，要求縣政府提出專案報告。此案經媒體披露，也引發民眾不同意見。請問：</w:t>
      </w:r>
    </w:p>
    <w:p w14:paraId="21D91524" w14:textId="77777777" w:rsidR="00F95C61" w:rsidRPr="003E594C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7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依據題文</w:t>
      </w:r>
      <w:proofErr w:type="gramEnd"/>
      <w:r w:rsidRPr="003E594C">
        <w:rPr>
          <w:rFonts w:hint="eastAsia"/>
          <w:spacing w:val="16"/>
          <w:kern w:val="2"/>
          <w:lang w:val="en-US"/>
        </w:rPr>
        <w:t>，原住民族在</w:t>
      </w:r>
      <w:r w:rsidR="009B2A58">
        <w:rPr>
          <w:rFonts w:ascii="Cambria Math" w:hAnsi="Cambria Math" w:cs="Cambria Math" w:hint="eastAsia"/>
          <w:spacing w:val="16"/>
          <w:kern w:val="2"/>
          <w:lang w:val="en-US"/>
        </w:rPr>
        <w:t>總統府前</w:t>
      </w:r>
      <w:r w:rsidRPr="003E594C">
        <w:rPr>
          <w:rFonts w:hint="eastAsia"/>
          <w:spacing w:val="16"/>
          <w:kern w:val="2"/>
          <w:lang w:val="en-US"/>
        </w:rPr>
        <w:t>進行長期抗爭所欲爭取的目標，和以下哪項社會運動最接近？</w:t>
      </w:r>
    </w:p>
    <w:p w14:paraId="200CD907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="009B2A58">
        <w:rPr>
          <w:rFonts w:cs="新細明體" w:hint="eastAsia"/>
          <w:spacing w:val="16"/>
          <w:szCs w:val="22"/>
          <w:lang w:val="en-US"/>
        </w:rPr>
        <w:t>學生</w:t>
      </w:r>
      <w:r w:rsidRPr="00C421BA">
        <w:rPr>
          <w:rFonts w:cs="新細明體" w:hint="eastAsia"/>
          <w:spacing w:val="16"/>
          <w:szCs w:val="22"/>
          <w:lang w:val="en-US"/>
        </w:rPr>
        <w:t>運動發起靜坐，提出</w:t>
      </w:r>
      <w:r w:rsidRPr="00C421BA">
        <w:rPr>
          <w:rFonts w:cs="新細明體"/>
          <w:spacing w:val="16"/>
          <w:szCs w:val="22"/>
          <w:lang w:val="en-US"/>
        </w:rPr>
        <w:t>解散國</w:t>
      </w:r>
      <w:r w:rsidRPr="00C421BA">
        <w:rPr>
          <w:rFonts w:cs="新細明體" w:hint="eastAsia"/>
          <w:spacing w:val="16"/>
          <w:szCs w:val="22"/>
          <w:lang w:val="en-US"/>
        </w:rPr>
        <w:t>民大</w:t>
      </w:r>
      <w:r w:rsidRPr="00C421BA">
        <w:rPr>
          <w:rFonts w:cs="新細明體"/>
          <w:spacing w:val="16"/>
          <w:szCs w:val="22"/>
          <w:lang w:val="en-US"/>
        </w:rPr>
        <w:t>會、廢除臨時條款等訴求</w:t>
      </w:r>
    </w:p>
    <w:p w14:paraId="27EE97F1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="009B2A58">
        <w:rPr>
          <w:rFonts w:cs="新細明體" w:hint="eastAsia"/>
          <w:spacing w:val="16"/>
          <w:szCs w:val="22"/>
          <w:lang w:val="en-US"/>
        </w:rPr>
        <w:t>居住正義</w:t>
      </w:r>
      <w:r w:rsidRPr="00C421BA">
        <w:rPr>
          <w:rFonts w:cs="新細明體" w:hint="eastAsia"/>
          <w:spacing w:val="16"/>
          <w:szCs w:val="22"/>
          <w:lang w:val="en-US"/>
        </w:rPr>
        <w:t>社運發起露宿</w:t>
      </w:r>
      <w:r w:rsidR="009B2A58">
        <w:rPr>
          <w:rFonts w:cs="新細明體" w:hint="eastAsia"/>
          <w:spacing w:val="16"/>
          <w:szCs w:val="22"/>
          <w:lang w:val="en-US"/>
        </w:rPr>
        <w:t>重要幹道</w:t>
      </w:r>
      <w:r w:rsidRPr="00C421BA">
        <w:rPr>
          <w:rFonts w:cs="新細明體" w:hint="eastAsia"/>
          <w:spacing w:val="16"/>
          <w:szCs w:val="22"/>
          <w:lang w:val="en-US"/>
        </w:rPr>
        <w:t>抗爭，主張房屋資源重新分配</w:t>
      </w:r>
    </w:p>
    <w:p w14:paraId="0747CD73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環保團體持續發起大型社會運動，以向外界宣揚理念與永續價值</w:t>
      </w:r>
    </w:p>
    <w:p w14:paraId="68A16089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廠房員工發起運動，要求資方停止排放廢料以降低工作環境風險</w:t>
      </w:r>
    </w:p>
    <w:p w14:paraId="1201449C" w14:textId="77777777" w:rsidR="00F95C61" w:rsidRPr="003E594C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lastRenderedPageBreak/>
        <w:t>38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依照行政程序法與其他相關法規，下列何種情況會造成開發案的許可違法？</w:t>
      </w:r>
    </w:p>
    <w:p w14:paraId="55B1CA2B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在渡假村開發案的核准文件中，未明訂須聘用當地原住民為員工</w:t>
      </w:r>
    </w:p>
    <w:p w14:paraId="20A5C7FD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縣府並未事先取得各個公民團體之同意，就核准該渡假村開發案</w:t>
      </w:r>
    </w:p>
    <w:p w14:paraId="12F5EBC3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承辦開發案的公務員與建商有同學關係，卻未依法主動自行迴避</w:t>
      </w:r>
    </w:p>
    <w:p w14:paraId="7F6249D0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開發案未經部落會議取得當地部落的同意，政府即核准該開發案</w:t>
      </w:r>
    </w:p>
    <w:p w14:paraId="78B6B6AE" w14:textId="77777777" w:rsidR="00F95C61" w:rsidRPr="003E594C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39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下列關於本開發案外部成本的說明，何者最為正確？</w:t>
      </w:r>
    </w:p>
    <w:p w14:paraId="148B36D0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由於本案開發成本較低，故外部成本也較低</w:t>
      </w:r>
    </w:p>
    <w:p w14:paraId="3BC277F2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本開發案的外部成本是建商開發的重要誘因</w:t>
      </w:r>
    </w:p>
    <w:p w14:paraId="2E80431A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由於政府的積極開發，使得本案的外部成本降低</w:t>
      </w:r>
    </w:p>
    <w:p w14:paraId="099AFB2A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原住民族傳統消失與環境破壞都是本案外部成本</w:t>
      </w:r>
    </w:p>
    <w:p w14:paraId="19A22F03" w14:textId="77777777" w:rsidR="00F95C61" w:rsidRPr="003E594C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afterLines="25" w:after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40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以下民眾對本開發案的意見，哪項最切合民主治理對行政過程</w:t>
      </w:r>
      <w:proofErr w:type="gramStart"/>
      <w:r w:rsidRPr="003E594C">
        <w:rPr>
          <w:rFonts w:hint="eastAsia"/>
          <w:spacing w:val="16"/>
          <w:kern w:val="2"/>
          <w:lang w:val="en-US"/>
        </w:rPr>
        <w:t>的課責要求</w:t>
      </w:r>
      <w:proofErr w:type="gramEnd"/>
      <w:r w:rsidRPr="003E594C">
        <w:rPr>
          <w:rFonts w:hint="eastAsia"/>
          <w:spacing w:val="16"/>
          <w:kern w:val="2"/>
          <w:lang w:val="en-US"/>
        </w:rPr>
        <w:t>？請</w:t>
      </w:r>
      <w:r w:rsidR="002E187E">
        <w:rPr>
          <w:rFonts w:hint="eastAsia"/>
          <w:spacing w:val="16"/>
          <w:kern w:val="2"/>
          <w:lang w:val="en-US"/>
        </w:rPr>
        <w:t>在</w:t>
      </w:r>
      <w:proofErr w:type="gramStart"/>
      <w:r w:rsidR="002E187E">
        <w:rPr>
          <w:rFonts w:hint="eastAsia"/>
          <w:spacing w:val="16"/>
          <w:kern w:val="2"/>
          <w:lang w:val="en-US"/>
        </w:rPr>
        <w:t>答題卷表格</w:t>
      </w:r>
      <w:proofErr w:type="gramEnd"/>
      <w:r w:rsidRPr="003E594C">
        <w:rPr>
          <w:rFonts w:hint="eastAsia"/>
          <w:spacing w:val="16"/>
          <w:kern w:val="2"/>
          <w:lang w:val="en-US"/>
        </w:rPr>
        <w:t>先勾選一項意見，再說明該意見</w:t>
      </w:r>
      <w:r w:rsidR="009B2A58">
        <w:rPr>
          <w:rFonts w:hint="eastAsia"/>
          <w:spacing w:val="16"/>
          <w:kern w:val="2"/>
          <w:lang w:val="en-US"/>
        </w:rPr>
        <w:t>符合民主治理對行政</w:t>
      </w:r>
      <w:proofErr w:type="gramStart"/>
      <w:r w:rsidR="009B2A58">
        <w:rPr>
          <w:rFonts w:hint="eastAsia"/>
          <w:spacing w:val="16"/>
          <w:kern w:val="2"/>
          <w:lang w:val="en-US"/>
        </w:rPr>
        <w:t>過程課責</w:t>
      </w:r>
      <w:proofErr w:type="gramEnd"/>
      <w:r w:rsidRPr="003E594C">
        <w:rPr>
          <w:rFonts w:hint="eastAsia"/>
          <w:spacing w:val="16"/>
          <w:kern w:val="2"/>
          <w:lang w:val="en-US"/>
        </w:rPr>
        <w:t>的理由（</w:t>
      </w:r>
      <w:r w:rsidRPr="003E594C">
        <w:rPr>
          <w:rFonts w:hint="eastAsia"/>
          <w:spacing w:val="16"/>
          <w:kern w:val="2"/>
          <w:lang w:val="en-US"/>
        </w:rPr>
        <w:t>5</w:t>
      </w:r>
      <w:r w:rsidRPr="003E594C">
        <w:rPr>
          <w:rFonts w:hint="eastAsia"/>
          <w:spacing w:val="16"/>
          <w:kern w:val="2"/>
          <w:lang w:val="en-US"/>
        </w:rPr>
        <w:t>分；左欄未勾選</w:t>
      </w:r>
      <w:proofErr w:type="gramStart"/>
      <w:r w:rsidRPr="003E594C">
        <w:rPr>
          <w:rFonts w:hint="eastAsia"/>
          <w:spacing w:val="16"/>
          <w:kern w:val="2"/>
          <w:lang w:val="en-US"/>
        </w:rPr>
        <w:t>或勾錯</w:t>
      </w:r>
      <w:proofErr w:type="gramEnd"/>
      <w:r w:rsidRPr="003E594C">
        <w:rPr>
          <w:rFonts w:hint="eastAsia"/>
          <w:spacing w:val="16"/>
          <w:kern w:val="2"/>
          <w:lang w:val="en-US"/>
        </w:rPr>
        <w:t>，則本題不計分；右欄</w:t>
      </w:r>
      <w:proofErr w:type="gramStart"/>
      <w:r w:rsidRPr="003E594C">
        <w:rPr>
          <w:rFonts w:hint="eastAsia"/>
          <w:spacing w:val="16"/>
          <w:kern w:val="2"/>
          <w:lang w:val="en-US"/>
        </w:rPr>
        <w:t>抄錄題文或</w:t>
      </w:r>
      <w:proofErr w:type="gramEnd"/>
      <w:r w:rsidRPr="003E594C">
        <w:rPr>
          <w:rFonts w:hint="eastAsia"/>
          <w:spacing w:val="16"/>
          <w:kern w:val="2"/>
          <w:lang w:val="en-US"/>
        </w:rPr>
        <w:t>左欄文字，視同作答錯誤）。</w:t>
      </w:r>
    </w:p>
    <w:tbl>
      <w:tblPr>
        <w:tblStyle w:val="55"/>
        <w:tblW w:w="8982" w:type="dxa"/>
        <w:tblInd w:w="369" w:type="dxa"/>
        <w:tblLook w:val="04A0" w:firstRow="1" w:lastRow="0" w:firstColumn="1" w:lastColumn="0" w:noHBand="0" w:noVBand="1"/>
      </w:tblPr>
      <w:tblGrid>
        <w:gridCol w:w="3595"/>
        <w:gridCol w:w="5387"/>
      </w:tblGrid>
      <w:tr w:rsidR="00F95C61" w:rsidRPr="00FB3C04" w14:paraId="441853DE" w14:textId="77777777" w:rsidTr="009B2A58">
        <w:trPr>
          <w:trHeight w:val="457"/>
        </w:trPr>
        <w:tc>
          <w:tcPr>
            <w:tcW w:w="3595" w:type="dxa"/>
            <w:vAlign w:val="center"/>
          </w:tcPr>
          <w:p w14:paraId="7DF234C4" w14:textId="77777777" w:rsidR="00F95C61" w:rsidRPr="00FB3C04" w:rsidRDefault="00F95C61" w:rsidP="006D2E5E">
            <w:pPr>
              <w:spacing w:beforeLines="10" w:before="24" w:afterLines="10" w:after="24" w:line="330" w:lineRule="atLeast"/>
              <w:jc w:val="center"/>
              <w:rPr>
                <w:rFonts w:ascii="Times New Roman" w:eastAsia="新細明體" w:hAnsi="Times New Roman" w:cs="Times New Roman"/>
                <w:spacing w:val="16"/>
                <w:kern w:val="0"/>
                <w:sz w:val="22"/>
                <w:szCs w:val="20"/>
                <w:shd w:val="clear" w:color="auto" w:fill="FFFFFF"/>
              </w:rPr>
            </w:pPr>
            <w:r w:rsidRPr="00FB3C04">
              <w:rPr>
                <w:rFonts w:ascii="Times New Roman" w:eastAsia="新細明體" w:hAnsi="Times New Roman" w:cs="Times New Roman"/>
                <w:spacing w:val="16"/>
                <w:sz w:val="22"/>
                <w:szCs w:val="20"/>
              </w:rPr>
              <w:t>勾選一項意見</w:t>
            </w:r>
          </w:p>
        </w:tc>
        <w:tc>
          <w:tcPr>
            <w:tcW w:w="5387" w:type="dxa"/>
            <w:vAlign w:val="center"/>
          </w:tcPr>
          <w:p w14:paraId="4FDF49A0" w14:textId="77777777" w:rsidR="00F95C61" w:rsidRPr="00FB3C04" w:rsidRDefault="009B2A58" w:rsidP="002E187E">
            <w:pPr>
              <w:spacing w:beforeLines="10" w:before="24" w:afterLines="10" w:after="24" w:line="330" w:lineRule="atLeast"/>
              <w:jc w:val="both"/>
              <w:rPr>
                <w:rFonts w:ascii="Times New Roman" w:eastAsia="新細明體" w:hAnsi="Times New Roman" w:cs="Times New Roman"/>
                <w:spacing w:val="16"/>
                <w:sz w:val="22"/>
                <w:szCs w:val="20"/>
              </w:rPr>
            </w:pPr>
            <w:r w:rsidRPr="009B2A58">
              <w:rPr>
                <w:rFonts w:ascii="Times New Roman" w:eastAsia="新細明體" w:hAnsi="Times New Roman" w:cs="Times New Roman" w:hint="eastAsia"/>
                <w:spacing w:val="16"/>
                <w:sz w:val="22"/>
                <w:szCs w:val="20"/>
              </w:rPr>
              <w:t>符合民主治理對行政</w:t>
            </w:r>
            <w:proofErr w:type="gramStart"/>
            <w:r w:rsidRPr="009B2A58">
              <w:rPr>
                <w:rFonts w:ascii="Times New Roman" w:eastAsia="新細明體" w:hAnsi="Times New Roman" w:cs="Times New Roman" w:hint="eastAsia"/>
                <w:spacing w:val="16"/>
                <w:sz w:val="22"/>
                <w:szCs w:val="20"/>
              </w:rPr>
              <w:t>過程課責的</w:t>
            </w:r>
            <w:proofErr w:type="gramEnd"/>
            <w:r w:rsidRPr="009B2A58">
              <w:rPr>
                <w:rFonts w:ascii="Times New Roman" w:eastAsia="新細明體" w:hAnsi="Times New Roman" w:cs="Times New Roman" w:hint="eastAsia"/>
                <w:spacing w:val="16"/>
                <w:sz w:val="22"/>
                <w:szCs w:val="20"/>
              </w:rPr>
              <w:t>理由</w:t>
            </w:r>
            <w:r w:rsidR="00F95C61" w:rsidRPr="00FB3C04">
              <w:rPr>
                <w:rFonts w:ascii="Times New Roman" w:eastAsia="新細明體" w:hAnsi="Times New Roman" w:cs="Times New Roman"/>
                <w:spacing w:val="16"/>
                <w:sz w:val="22"/>
                <w:szCs w:val="20"/>
              </w:rPr>
              <w:t>（</w:t>
            </w:r>
            <w:r w:rsidR="00F95C61" w:rsidRPr="00FB3C04">
              <w:rPr>
                <w:rFonts w:ascii="Times New Roman" w:eastAsia="新細明體" w:hAnsi="Times New Roman" w:cs="Times New Roman"/>
                <w:spacing w:val="16"/>
                <w:sz w:val="22"/>
                <w:szCs w:val="20"/>
              </w:rPr>
              <w:t>40</w:t>
            </w:r>
            <w:r w:rsidR="00F95C61" w:rsidRPr="00FB3C04">
              <w:rPr>
                <w:rFonts w:ascii="Times New Roman" w:eastAsia="新細明體" w:hAnsi="Times New Roman" w:cs="Times New Roman"/>
                <w:spacing w:val="16"/>
                <w:sz w:val="22"/>
                <w:szCs w:val="20"/>
              </w:rPr>
              <w:t>字</w:t>
            </w:r>
            <w:r w:rsidR="002E187E">
              <w:rPr>
                <w:rFonts w:ascii="Times New Roman" w:eastAsia="新細明體" w:hAnsi="Times New Roman" w:cs="Times New Roman" w:hint="eastAsia"/>
                <w:spacing w:val="16"/>
                <w:sz w:val="22"/>
                <w:szCs w:val="20"/>
              </w:rPr>
              <w:t>內</w:t>
            </w:r>
            <w:r w:rsidR="00F95C61" w:rsidRPr="00FB3C04">
              <w:rPr>
                <w:rFonts w:ascii="Times New Roman" w:eastAsia="新細明體" w:hAnsi="Times New Roman" w:cs="Times New Roman"/>
                <w:spacing w:val="16"/>
                <w:sz w:val="22"/>
                <w:szCs w:val="20"/>
              </w:rPr>
              <w:t>）</w:t>
            </w:r>
          </w:p>
        </w:tc>
      </w:tr>
      <w:tr w:rsidR="00F95C61" w:rsidRPr="00FB3C04" w14:paraId="7898AE10" w14:textId="77777777" w:rsidTr="009B2A58">
        <w:trPr>
          <w:trHeight w:val="1616"/>
        </w:trPr>
        <w:tc>
          <w:tcPr>
            <w:tcW w:w="3595" w:type="dxa"/>
            <w:vAlign w:val="center"/>
          </w:tcPr>
          <w:p w14:paraId="74565632" w14:textId="77777777" w:rsidR="00F95C61" w:rsidRPr="00FB3C04" w:rsidRDefault="00F95C61" w:rsidP="006D2E5E">
            <w:pPr>
              <w:spacing w:line="330" w:lineRule="atLeast"/>
              <w:ind w:left="248" w:hangingChars="100" w:hanging="248"/>
              <w:jc w:val="both"/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</w:pPr>
            <w:r w:rsidRPr="00FB3C04">
              <w:rPr>
                <w:rFonts w:ascii="標楷體" w:eastAsia="標楷體" w:hAnsi="標楷體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□</w:t>
            </w:r>
            <w:r w:rsidRPr="00FB3C04"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地方政府依法有協助民間開發案的行政責任</w:t>
            </w:r>
          </w:p>
          <w:p w14:paraId="2F35A13E" w14:textId="77777777" w:rsidR="00F95C61" w:rsidRPr="00FB3C04" w:rsidRDefault="00FB3C04" w:rsidP="006D2E5E">
            <w:pPr>
              <w:spacing w:line="330" w:lineRule="atLeast"/>
              <w:ind w:left="248" w:hangingChars="100" w:hanging="248"/>
              <w:jc w:val="both"/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</w:pPr>
            <w:r w:rsidRPr="00FB3C04">
              <w:rPr>
                <w:rFonts w:ascii="標楷體" w:eastAsia="標楷體" w:hAnsi="標楷體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□</w:t>
            </w:r>
            <w:r w:rsidR="00F95C61" w:rsidRPr="00FB3C04"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政府行政職責包括促進就業以保障縣民福祉</w:t>
            </w:r>
          </w:p>
          <w:p w14:paraId="3777A2B6" w14:textId="77777777" w:rsidR="00F95C61" w:rsidRPr="00FB3C04" w:rsidRDefault="00FB3C04" w:rsidP="006D2E5E">
            <w:pPr>
              <w:spacing w:line="330" w:lineRule="atLeast"/>
              <w:ind w:left="248" w:hangingChars="100" w:hanging="248"/>
              <w:jc w:val="both"/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</w:pPr>
            <w:r w:rsidRPr="00FB3C04">
              <w:rPr>
                <w:rFonts w:ascii="標楷體" w:eastAsia="標楷體" w:hAnsi="標楷體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□</w:t>
            </w:r>
            <w:r w:rsidR="00F95C61" w:rsidRPr="00FB3C04"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政府應舉辦該案環評公聽會以避免黑箱作業</w:t>
            </w:r>
          </w:p>
          <w:p w14:paraId="03A9FC22" w14:textId="77777777" w:rsidR="00F95C61" w:rsidRPr="00FB3C04" w:rsidRDefault="00FB3C04" w:rsidP="006D2E5E">
            <w:pPr>
              <w:spacing w:line="330" w:lineRule="atLeast"/>
              <w:ind w:left="248" w:hangingChars="100" w:hanging="248"/>
              <w:jc w:val="both"/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</w:pPr>
            <w:r w:rsidRPr="00FB3C04">
              <w:rPr>
                <w:rFonts w:ascii="標楷體" w:eastAsia="標楷體" w:hAnsi="標楷體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□</w:t>
            </w:r>
            <w:r w:rsidR="00F95C61" w:rsidRPr="00FB3C04">
              <w:rPr>
                <w:rFonts w:ascii="Times New Roman" w:eastAsia="新細明體" w:hAnsi="Times New Roman" w:cs="Times New Roman"/>
                <w:spacing w:val="14"/>
                <w:kern w:val="0"/>
                <w:sz w:val="22"/>
                <w:szCs w:val="20"/>
                <w:shd w:val="clear" w:color="auto" w:fill="FFFFFF"/>
              </w:rPr>
              <w:t>議會應事先審查該案預算以避免程序不正當</w:t>
            </w:r>
          </w:p>
        </w:tc>
        <w:tc>
          <w:tcPr>
            <w:tcW w:w="5387" w:type="dxa"/>
            <w:vAlign w:val="center"/>
          </w:tcPr>
          <w:p w14:paraId="2B3A59ED" w14:textId="77777777" w:rsidR="00F95C61" w:rsidRPr="00FB3C04" w:rsidRDefault="00F95C61" w:rsidP="006D2E5E">
            <w:pPr>
              <w:spacing w:line="330" w:lineRule="atLeast"/>
              <w:jc w:val="both"/>
              <w:rPr>
                <w:rFonts w:ascii="Times New Roman" w:eastAsia="新細明體" w:hAnsi="Times New Roman" w:cs="Times New Roman"/>
                <w:spacing w:val="16"/>
                <w:kern w:val="0"/>
                <w:sz w:val="22"/>
                <w:szCs w:val="20"/>
                <w:shd w:val="clear" w:color="auto" w:fill="FFFFFF"/>
              </w:rPr>
            </w:pPr>
          </w:p>
        </w:tc>
      </w:tr>
    </w:tbl>
    <w:p w14:paraId="145A9B45" w14:textId="77777777" w:rsidR="00F95C61" w:rsidRPr="00105800" w:rsidRDefault="00F95C61" w:rsidP="006D2E5E">
      <w:pPr>
        <w:pStyle w:val="-"/>
        <w:spacing w:beforeLines="50" w:before="120" w:line="330" w:lineRule="atLeast"/>
        <w:ind w:left="369" w:hanging="369"/>
        <w:textAlignment w:val="auto"/>
        <w:rPr>
          <w:rFonts w:cs="Times New Roman"/>
          <w:spacing w:val="16"/>
          <w:lang w:val="en-US"/>
        </w:rPr>
      </w:pPr>
      <w:r w:rsidRPr="00105800">
        <w:rPr>
          <w:rFonts w:cs="Times New Roman" w:hint="eastAsia"/>
          <w:spacing w:val="16"/>
          <w:lang w:val="en-US"/>
        </w:rPr>
        <w:t>41</w:t>
      </w:r>
      <w:r w:rsidRPr="00105800">
        <w:rPr>
          <w:rFonts w:cs="Times New Roman"/>
          <w:spacing w:val="16"/>
          <w:lang w:val="en-US"/>
        </w:rPr>
        <w:t>-44</w:t>
      </w:r>
      <w:r w:rsidRPr="00105800">
        <w:rPr>
          <w:rFonts w:cs="Times New Roman" w:hint="eastAsia"/>
          <w:spacing w:val="16"/>
          <w:lang w:val="en-US"/>
        </w:rPr>
        <w:t>為題組</w:t>
      </w:r>
    </w:p>
    <w:p w14:paraId="7303587E" w14:textId="77777777" w:rsidR="00F95C61" w:rsidRPr="00C96D90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rFonts w:ascii="Cambria Math" w:hAnsi="Cambria Math" w:cs="Cambria Math"/>
          <w:spacing w:val="16"/>
          <w:kern w:val="2"/>
          <w:lang w:val="en-US"/>
        </w:rPr>
      </w:pP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◎</w:t>
      </w:r>
      <w:r w:rsidR="00C96D90">
        <w:rPr>
          <w:rFonts w:ascii="Cambria Math" w:hAnsi="Cambria Math" w:cs="Cambria Math"/>
          <w:spacing w:val="16"/>
          <w:kern w:val="2"/>
          <w:lang w:val="en-US"/>
        </w:rPr>
        <w:tab/>
      </w:r>
      <w:r w:rsidRPr="00C96D90">
        <w:rPr>
          <w:spacing w:val="16"/>
          <w:kern w:val="2"/>
          <w:lang w:val="en-US"/>
        </w:rPr>
        <w:t>19</w:t>
      </w: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世紀婦女運動興起時，便訴求女性參政與就業之平等。</w:t>
      </w:r>
      <w:r w:rsidRPr="00CC6CC7">
        <w:rPr>
          <w:spacing w:val="16"/>
          <w:kern w:val="2"/>
          <w:lang w:val="en-US"/>
        </w:rPr>
        <w:t>200</w:t>
      </w: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年後的今天，這兩項平等實現了嗎？學者仍有不同意見。</w:t>
      </w:r>
    </w:p>
    <w:p w14:paraId="6266BCFA" w14:textId="77777777" w:rsidR="00F95C61" w:rsidRPr="00C96D90" w:rsidRDefault="00F95C61" w:rsidP="006D2E5E">
      <w:pPr>
        <w:pStyle w:val="TIT10"/>
        <w:tabs>
          <w:tab w:val="left" w:pos="360"/>
        </w:tabs>
        <w:autoSpaceDE w:val="0"/>
        <w:autoSpaceDN w:val="0"/>
        <w:spacing w:beforeLines="0" w:before="0" w:line="330" w:lineRule="atLeast"/>
        <w:ind w:leftChars="175" w:left="368" w:firstLineChars="200" w:firstLine="504"/>
        <w:textAlignment w:val="bottom"/>
        <w:rPr>
          <w:rFonts w:ascii="Cambria Math" w:hAnsi="Cambria Math" w:cs="Cambria Math"/>
          <w:spacing w:val="16"/>
          <w:kern w:val="2"/>
          <w:lang w:val="en-US"/>
        </w:rPr>
      </w:pP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在政治參與方面，人們常主張各國女性元首持續增加，女性的政治參與已趨於平等。</w:t>
      </w:r>
      <w:proofErr w:type="gramStart"/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但甲學者</w:t>
      </w:r>
      <w:proofErr w:type="gramEnd"/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提醒，各國重要政治職務（如國會議員等）的性別比率仍是男高於女，因為傳統認為女性較不懂政治、欠缺參與技能，這不僅使人們較不支持女性從政，甚至導致女性即便具備能力，仍自我限縮、對政治事務卻步。</w:t>
      </w:r>
    </w:p>
    <w:p w14:paraId="1A6CAF8B" w14:textId="77777777" w:rsidR="00F95C61" w:rsidRPr="00C96D90" w:rsidRDefault="00F95C61" w:rsidP="006D2E5E">
      <w:pPr>
        <w:pStyle w:val="TIT10"/>
        <w:tabs>
          <w:tab w:val="left" w:pos="360"/>
        </w:tabs>
        <w:autoSpaceDE w:val="0"/>
        <w:autoSpaceDN w:val="0"/>
        <w:spacing w:beforeLines="0" w:before="0" w:line="330" w:lineRule="atLeast"/>
        <w:ind w:leftChars="175" w:left="368" w:firstLineChars="200" w:firstLine="504"/>
        <w:textAlignment w:val="bottom"/>
        <w:rPr>
          <w:rFonts w:ascii="Cambria Math" w:hAnsi="Cambria Math" w:cs="Cambria Math"/>
          <w:spacing w:val="16"/>
          <w:kern w:val="2"/>
          <w:lang w:val="en-US"/>
        </w:rPr>
      </w:pP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為改善此問題，許多國家在各種公職選舉訂定女性保障名額。但乙學者批評保障名額雖增加女性出任公職的機會，卻對未受保障者形成另一種歧視；另外，丙學者提醒，基於選舉制度差異，有些公職選舉適合規劃保障名額，有些並不適合。</w:t>
      </w:r>
    </w:p>
    <w:p w14:paraId="5697307A" w14:textId="77777777" w:rsidR="00F95C61" w:rsidRPr="00C96D90" w:rsidRDefault="00F95C61" w:rsidP="006D2E5E">
      <w:pPr>
        <w:pStyle w:val="TIT10"/>
        <w:tabs>
          <w:tab w:val="left" w:pos="360"/>
        </w:tabs>
        <w:autoSpaceDE w:val="0"/>
        <w:autoSpaceDN w:val="0"/>
        <w:spacing w:beforeLines="0" w:before="0" w:line="330" w:lineRule="atLeast"/>
        <w:ind w:leftChars="175" w:left="368" w:firstLineChars="200" w:firstLine="504"/>
        <w:textAlignment w:val="bottom"/>
        <w:rPr>
          <w:rFonts w:ascii="Cambria Math" w:hAnsi="Cambria Math" w:cs="Cambria Math"/>
          <w:spacing w:val="16"/>
          <w:kern w:val="2"/>
          <w:lang w:val="en-US"/>
        </w:rPr>
      </w:pP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至於就業平等，許多人認為統計顯示女性失業率低於男性，故現今女</w:t>
      </w:r>
      <w:r w:rsidR="00887721">
        <w:rPr>
          <w:rFonts w:ascii="Cambria Math" w:hAnsi="Cambria Math" w:cs="Cambria Math" w:hint="eastAsia"/>
          <w:spacing w:val="16"/>
          <w:kern w:val="2"/>
          <w:lang w:val="en-US"/>
        </w:rPr>
        <w:t>性</w:t>
      </w:r>
      <w:r w:rsidRPr="00C96D90">
        <w:rPr>
          <w:rFonts w:ascii="Cambria Math" w:hAnsi="Cambria Math" w:cs="Cambria Math" w:hint="eastAsia"/>
          <w:spacing w:val="16"/>
          <w:kern w:val="2"/>
          <w:lang w:val="en-US"/>
        </w:rPr>
        <w:t>就業並無不利，無須保障。但丁學者持反對意見，他主張應重視女性勞動參與率較男性低，僅看失業率無法完整掌握女性參與勞動市場的不利之處。</w:t>
      </w:r>
      <w:r w:rsidR="00887721">
        <w:rPr>
          <w:rFonts w:ascii="Cambria Math" w:hAnsi="Cambria Math" w:cs="Cambria Math" w:hint="eastAsia"/>
          <w:spacing w:val="16"/>
          <w:kern w:val="2"/>
          <w:lang w:val="en-US"/>
        </w:rPr>
        <w:t>請問：</w:t>
      </w:r>
    </w:p>
    <w:p w14:paraId="012B8F04" w14:textId="77777777" w:rsidR="00F95C61" w:rsidRPr="003E594C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line="33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41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有人認為乙的批評是對法律上平等原則的誤解，下列何項論述最能反駁乙學者？</w:t>
      </w:r>
    </w:p>
    <w:p w14:paraId="7F1A45FF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立法機關依民主程序議決法律適用於所有人民，即已落實法律上平等原則</w:t>
      </w:r>
    </w:p>
    <w:p w14:paraId="2DFC34A9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在婦女擁有包括出任公職等選擇職業的自由時，即已落實法律上平等原則</w:t>
      </w:r>
    </w:p>
    <w:p w14:paraId="3F7D0180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保障名額制度未直接造成其他性別參選者的不利，不違反法律上平等原則</w:t>
      </w:r>
    </w:p>
    <w:p w14:paraId="39AF57A1" w14:textId="77777777" w:rsidR="00F95C61" w:rsidRPr="00C421BA" w:rsidRDefault="00F95C61" w:rsidP="006D2E5E">
      <w:pPr>
        <w:pStyle w:val="AA"/>
        <w:widowControl w:val="0"/>
        <w:spacing w:line="33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制度設計按照性別社會處境的不同給予差別待遇，可實現法律上平等原則</w:t>
      </w:r>
    </w:p>
    <w:p w14:paraId="16C183F2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lastRenderedPageBreak/>
        <w:t>42.</w:t>
      </w:r>
      <w:r w:rsidR="00F60861">
        <w:rPr>
          <w:rFonts w:hint="eastAsia"/>
          <w:spacing w:val="16"/>
          <w:kern w:val="2"/>
          <w:lang w:val="en-US"/>
        </w:rPr>
        <w:t>考量丙學者的提醒，下列我國</w:t>
      </w:r>
      <w:r w:rsidR="00887721">
        <w:rPr>
          <w:rFonts w:hint="eastAsia"/>
          <w:spacing w:val="16"/>
          <w:kern w:val="2"/>
          <w:lang w:val="en-US"/>
        </w:rPr>
        <w:t>公職</w:t>
      </w:r>
      <w:r w:rsidR="00F60861">
        <w:rPr>
          <w:rFonts w:hint="eastAsia"/>
          <w:spacing w:val="16"/>
          <w:kern w:val="2"/>
          <w:lang w:val="en-US"/>
        </w:rPr>
        <w:t>選舉中，哪項適合採取</w:t>
      </w:r>
      <w:r w:rsidRPr="003E594C">
        <w:rPr>
          <w:rFonts w:hint="eastAsia"/>
          <w:spacing w:val="16"/>
          <w:kern w:val="2"/>
          <w:lang w:val="en-US"/>
        </w:rPr>
        <w:t>女性保障名額</w:t>
      </w:r>
      <w:r w:rsidR="00F60861">
        <w:rPr>
          <w:rFonts w:hint="eastAsia"/>
          <w:spacing w:val="16"/>
          <w:kern w:val="2"/>
          <w:lang w:val="en-US"/>
        </w:rPr>
        <w:t>且</w:t>
      </w:r>
      <w:r w:rsidRPr="003E594C">
        <w:rPr>
          <w:rFonts w:hint="eastAsia"/>
          <w:spacing w:val="16"/>
          <w:kern w:val="2"/>
          <w:lang w:val="en-US"/>
        </w:rPr>
        <w:t>論據最</w:t>
      </w:r>
      <w:r w:rsidR="00F60861">
        <w:rPr>
          <w:rFonts w:hint="eastAsia"/>
          <w:spacing w:val="16"/>
          <w:kern w:val="2"/>
          <w:lang w:val="en-US"/>
        </w:rPr>
        <w:t>為合理</w:t>
      </w:r>
      <w:r w:rsidRPr="003E594C">
        <w:rPr>
          <w:rFonts w:hint="eastAsia"/>
          <w:spacing w:val="16"/>
          <w:kern w:val="2"/>
          <w:lang w:val="en-US"/>
        </w:rPr>
        <w:t>？</w:t>
      </w:r>
    </w:p>
    <w:p w14:paraId="18EFA73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縣市議員：地方自治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最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基層民意代表，可落實性別平等並深化基層民主</w:t>
      </w:r>
    </w:p>
    <w:p w14:paraId="3CEDD932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區域立委：歷年大多由男性候選人當選，可矯正制度所構成的性別歧視</w:t>
      </w:r>
    </w:p>
    <w:p w14:paraId="0BB21734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直轄市長：最高層級地方政府首長，可彰顯女性參政意義及其政治地位</w:t>
      </w:r>
    </w:p>
    <w:p w14:paraId="4A30D6AB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r w:rsidRPr="00C421BA">
        <w:rPr>
          <w:rFonts w:cs="新細明體" w:hint="eastAsia"/>
          <w:spacing w:val="16"/>
          <w:szCs w:val="22"/>
          <w:lang w:val="en-US"/>
        </w:rPr>
        <w:t>不分區立委：應選出的總席次為複數，可以兼顧反映民意以及性別平等</w:t>
      </w:r>
      <w:r w:rsidRPr="00C421BA">
        <w:rPr>
          <w:rFonts w:cs="新細明體" w:hint="eastAsia"/>
          <w:spacing w:val="16"/>
          <w:szCs w:val="22"/>
          <w:lang w:val="en-US"/>
        </w:rPr>
        <w:t xml:space="preserve"> </w:t>
      </w:r>
    </w:p>
    <w:p w14:paraId="4EA8417A" w14:textId="77777777" w:rsidR="00F95C61" w:rsidRPr="003E594C" w:rsidRDefault="00F95C61" w:rsidP="003E594C">
      <w:pPr>
        <w:pStyle w:val="TIT10"/>
        <w:tabs>
          <w:tab w:val="left" w:pos="360"/>
        </w:tabs>
        <w:autoSpaceDE w:val="0"/>
        <w:autoSpaceDN w:val="0"/>
        <w:spacing w:before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43.</w:t>
      </w:r>
      <w:r w:rsidR="003E594C" w:rsidRPr="003E594C">
        <w:rPr>
          <w:spacing w:val="16"/>
          <w:kern w:val="2"/>
          <w:lang w:val="en-US"/>
        </w:rPr>
        <w:tab/>
      </w:r>
      <w:r w:rsidRPr="003E594C">
        <w:rPr>
          <w:rFonts w:hint="eastAsia"/>
          <w:spacing w:val="16"/>
          <w:kern w:val="2"/>
          <w:lang w:val="en-US"/>
        </w:rPr>
        <w:t>下列導致失業率變動的原因，何者最符合丁學者分析就業問題時所使用到的概念？</w:t>
      </w:r>
    </w:p>
    <w:p w14:paraId="27E4B99E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A)</w:t>
      </w:r>
      <w:r w:rsidRPr="00C421BA">
        <w:rPr>
          <w:rFonts w:cs="新細明體" w:hint="eastAsia"/>
          <w:spacing w:val="16"/>
          <w:szCs w:val="22"/>
          <w:lang w:val="en-US"/>
        </w:rPr>
        <w:t>大學入學機會增加，許多人選擇升學，</w:t>
      </w:r>
      <w:r w:rsidRPr="00C421BA">
        <w:rPr>
          <w:rFonts w:cs="新細明體" w:hint="eastAsia"/>
          <w:spacing w:val="16"/>
          <w:szCs w:val="22"/>
          <w:lang w:val="en-US"/>
        </w:rPr>
        <w:t>24</w:t>
      </w:r>
      <w:r w:rsidRPr="00C421BA">
        <w:rPr>
          <w:rFonts w:cs="新細明體" w:hint="eastAsia"/>
          <w:spacing w:val="16"/>
          <w:szCs w:val="22"/>
          <w:lang w:val="en-US"/>
        </w:rPr>
        <w:t>歲以下年輕人失業率下降</w:t>
      </w:r>
    </w:p>
    <w:p w14:paraId="0CB1A324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B)</w:t>
      </w:r>
      <w:r w:rsidRPr="00C421BA">
        <w:rPr>
          <w:rFonts w:cs="新細明體" w:hint="eastAsia"/>
          <w:spacing w:val="16"/>
          <w:szCs w:val="22"/>
          <w:lang w:val="en-US"/>
        </w:rPr>
        <w:t>因薪資上漲，廠商引進更多機器設備取代勞動力，引發失業率上升</w:t>
      </w:r>
    </w:p>
    <w:p w14:paraId="15CC4D29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C)</w:t>
      </w:r>
      <w:r w:rsidRPr="00C421BA">
        <w:rPr>
          <w:rFonts w:cs="新細明體" w:hint="eastAsia"/>
          <w:spacing w:val="16"/>
          <w:szCs w:val="22"/>
          <w:lang w:val="en-US"/>
        </w:rPr>
        <w:t>產業轉型使生產力提升，高科技業勞動需求因而上升，失業率下降</w:t>
      </w:r>
    </w:p>
    <w:p w14:paraId="59B8D065" w14:textId="77777777" w:rsidR="00F95C61" w:rsidRPr="00C421BA" w:rsidRDefault="00F95C61" w:rsidP="00C421BA">
      <w:pPr>
        <w:pStyle w:val="AA"/>
        <w:widowControl w:val="0"/>
        <w:spacing w:line="340" w:lineRule="atLeast"/>
        <w:ind w:leftChars="175" w:left="746" w:hanging="378"/>
        <w:textAlignment w:val="baseline"/>
        <w:rPr>
          <w:rFonts w:cs="新細明體"/>
          <w:spacing w:val="16"/>
          <w:szCs w:val="22"/>
          <w:lang w:val="en-US"/>
        </w:rPr>
      </w:pPr>
      <w:r w:rsidRPr="00C421BA">
        <w:rPr>
          <w:rFonts w:cs="新細明體" w:hint="eastAsia"/>
          <w:spacing w:val="16"/>
          <w:szCs w:val="22"/>
          <w:lang w:val="en-US"/>
        </w:rPr>
        <w:t>(D)</w:t>
      </w:r>
      <w:proofErr w:type="gramStart"/>
      <w:r w:rsidRPr="00C421BA">
        <w:rPr>
          <w:rFonts w:cs="新細明體" w:hint="eastAsia"/>
          <w:spacing w:val="16"/>
          <w:szCs w:val="22"/>
          <w:lang w:val="en-US"/>
        </w:rPr>
        <w:t>移工引進</w:t>
      </w:r>
      <w:proofErr w:type="gramEnd"/>
      <w:r w:rsidRPr="00C421BA">
        <w:rPr>
          <w:rFonts w:cs="新細明體" w:hint="eastAsia"/>
          <w:spacing w:val="16"/>
          <w:szCs w:val="22"/>
          <w:lang w:val="en-US"/>
        </w:rPr>
        <w:t>人數上升，本地部分勞工的就業機會受排擠，失業率上升</w:t>
      </w:r>
    </w:p>
    <w:p w14:paraId="221F9CDE" w14:textId="77777777" w:rsidR="00F95C61" w:rsidRPr="003E594C" w:rsidRDefault="00F95C61" w:rsidP="006D2E5E">
      <w:pPr>
        <w:pStyle w:val="TIT10"/>
        <w:tabs>
          <w:tab w:val="left" w:pos="360"/>
        </w:tabs>
        <w:autoSpaceDE w:val="0"/>
        <w:autoSpaceDN w:val="0"/>
        <w:spacing w:before="60" w:afterLines="25" w:after="60" w:line="340" w:lineRule="atLeast"/>
        <w:ind w:left="378" w:hanging="378"/>
        <w:textAlignment w:val="bottom"/>
        <w:rPr>
          <w:spacing w:val="16"/>
          <w:kern w:val="2"/>
          <w:lang w:val="en-US"/>
        </w:rPr>
      </w:pPr>
      <w:r w:rsidRPr="003E594C">
        <w:rPr>
          <w:rFonts w:hint="eastAsia"/>
          <w:spacing w:val="16"/>
          <w:kern w:val="2"/>
          <w:lang w:val="en-US"/>
        </w:rPr>
        <w:t>44.</w:t>
      </w:r>
      <w:r w:rsidR="003E594C" w:rsidRPr="003E594C">
        <w:rPr>
          <w:spacing w:val="16"/>
          <w:kern w:val="2"/>
          <w:lang w:val="en-US"/>
        </w:rPr>
        <w:tab/>
      </w:r>
      <w:proofErr w:type="gramStart"/>
      <w:r w:rsidRPr="003E594C">
        <w:rPr>
          <w:rFonts w:hint="eastAsia"/>
          <w:spacing w:val="16"/>
          <w:kern w:val="2"/>
          <w:lang w:val="en-US"/>
        </w:rPr>
        <w:t>若甲學者</w:t>
      </w:r>
      <w:proofErr w:type="gramEnd"/>
      <w:r w:rsidRPr="003E594C">
        <w:rPr>
          <w:rFonts w:hint="eastAsia"/>
          <w:spacing w:val="16"/>
          <w:kern w:val="2"/>
          <w:lang w:val="en-US"/>
        </w:rPr>
        <w:t>想以統計數據支持自己的論點，下列哪兩張統計圖最適合做為佐證？請</w:t>
      </w:r>
      <w:r w:rsidR="002E187E">
        <w:rPr>
          <w:rFonts w:hint="eastAsia"/>
          <w:spacing w:val="16"/>
          <w:kern w:val="2"/>
          <w:lang w:val="en-US"/>
        </w:rPr>
        <w:t>在答</w:t>
      </w:r>
      <w:proofErr w:type="gramStart"/>
      <w:r w:rsidR="002E187E">
        <w:rPr>
          <w:rFonts w:hint="eastAsia"/>
          <w:spacing w:val="16"/>
          <w:kern w:val="2"/>
          <w:lang w:val="en-US"/>
        </w:rPr>
        <w:t>題卷</w:t>
      </w:r>
      <w:r w:rsidRPr="003E594C">
        <w:rPr>
          <w:rFonts w:hint="eastAsia"/>
          <w:spacing w:val="16"/>
          <w:kern w:val="2"/>
          <w:lang w:val="en-US"/>
        </w:rPr>
        <w:t>先</w:t>
      </w:r>
      <w:proofErr w:type="gramEnd"/>
      <w:r w:rsidRPr="003E594C">
        <w:rPr>
          <w:rFonts w:hint="eastAsia"/>
          <w:spacing w:val="16"/>
          <w:kern w:val="2"/>
          <w:lang w:val="en-US"/>
        </w:rPr>
        <w:t>勾選圖，</w:t>
      </w:r>
      <w:proofErr w:type="gramStart"/>
      <w:r w:rsidRPr="003E594C">
        <w:rPr>
          <w:rFonts w:hint="eastAsia"/>
          <w:spacing w:val="16"/>
          <w:kern w:val="2"/>
          <w:lang w:val="en-US"/>
        </w:rPr>
        <w:t>並摘</w:t>
      </w:r>
      <w:proofErr w:type="gramEnd"/>
      <w:r w:rsidRPr="003E594C">
        <w:rPr>
          <w:rFonts w:hint="eastAsia"/>
          <w:spacing w:val="16"/>
          <w:kern w:val="2"/>
          <w:lang w:val="en-US"/>
        </w:rPr>
        <w:t>述與此二圖呼應</w:t>
      </w:r>
      <w:proofErr w:type="gramStart"/>
      <w:r w:rsidRPr="003E594C">
        <w:rPr>
          <w:rFonts w:hint="eastAsia"/>
          <w:spacing w:val="16"/>
          <w:kern w:val="2"/>
          <w:lang w:val="en-US"/>
        </w:rPr>
        <w:t>之題</w:t>
      </w:r>
      <w:proofErr w:type="gramEnd"/>
      <w:r w:rsidRPr="003E594C">
        <w:rPr>
          <w:rFonts w:hint="eastAsia"/>
          <w:spacing w:val="16"/>
          <w:kern w:val="2"/>
          <w:lang w:val="en-US"/>
        </w:rPr>
        <w:t>文。（</w:t>
      </w:r>
      <w:r w:rsidRPr="003E594C">
        <w:rPr>
          <w:rFonts w:hint="eastAsia"/>
          <w:spacing w:val="16"/>
          <w:kern w:val="2"/>
          <w:lang w:val="en-US"/>
        </w:rPr>
        <w:t>5</w:t>
      </w:r>
      <w:r w:rsidRPr="003E594C">
        <w:rPr>
          <w:rFonts w:hint="eastAsia"/>
          <w:spacing w:val="16"/>
          <w:kern w:val="2"/>
          <w:lang w:val="en-US"/>
        </w:rPr>
        <w:t>分）</w:t>
      </w:r>
    </w:p>
    <w:tbl>
      <w:tblPr>
        <w:tblStyle w:val="12"/>
        <w:tblW w:w="8983" w:type="dxa"/>
        <w:tblInd w:w="368" w:type="dxa"/>
        <w:tblLook w:val="04A0" w:firstRow="1" w:lastRow="0" w:firstColumn="1" w:lastColumn="0" w:noHBand="0" w:noVBand="1"/>
      </w:tblPr>
      <w:tblGrid>
        <w:gridCol w:w="3539"/>
        <w:gridCol w:w="5444"/>
      </w:tblGrid>
      <w:tr w:rsidR="00F95C61" w:rsidRPr="005572F5" w14:paraId="29A98676" w14:textId="77777777" w:rsidTr="00FB3C04">
        <w:tc>
          <w:tcPr>
            <w:tcW w:w="3539" w:type="dxa"/>
          </w:tcPr>
          <w:p w14:paraId="31D1B2E3" w14:textId="77777777" w:rsidR="00F95C61" w:rsidRPr="00FB3C04" w:rsidRDefault="00F95C61" w:rsidP="00FB3C04">
            <w:pPr>
              <w:spacing w:beforeLines="15" w:before="36" w:afterLines="15" w:after="36" w:line="360" w:lineRule="atLeast"/>
              <w:jc w:val="center"/>
              <w:rPr>
                <w:rFonts w:ascii="Times New Roman" w:hAnsi="Times New Roman"/>
                <w:spacing w:val="16"/>
                <w:sz w:val="22"/>
              </w:rPr>
            </w:pPr>
            <w:r w:rsidRPr="00FB3C04">
              <w:rPr>
                <w:rFonts w:ascii="Times New Roman" w:hAnsi="Times New Roman"/>
                <w:spacing w:val="16"/>
                <w:sz w:val="22"/>
              </w:rPr>
              <w:t>哪兩</w:t>
            </w:r>
            <w:proofErr w:type="gramStart"/>
            <w:r w:rsidRPr="00FB3C04">
              <w:rPr>
                <w:rFonts w:ascii="Times New Roman" w:hAnsi="Times New Roman"/>
                <w:spacing w:val="16"/>
                <w:sz w:val="22"/>
              </w:rPr>
              <w:t>張圖最適合</w:t>
            </w:r>
            <w:proofErr w:type="gramEnd"/>
            <w:r w:rsidRPr="00FB3C04">
              <w:rPr>
                <w:rFonts w:ascii="Times New Roman" w:hAnsi="Times New Roman"/>
                <w:spacing w:val="16"/>
                <w:sz w:val="22"/>
              </w:rPr>
              <w:t>做為佐證？</w:t>
            </w:r>
          </w:p>
        </w:tc>
        <w:tc>
          <w:tcPr>
            <w:tcW w:w="5444" w:type="dxa"/>
          </w:tcPr>
          <w:p w14:paraId="54C877D2" w14:textId="77777777" w:rsidR="00F95C61" w:rsidRPr="00FB3C04" w:rsidRDefault="00F95C61" w:rsidP="00FB3C04">
            <w:pPr>
              <w:spacing w:beforeLines="15" w:before="36" w:afterLines="15" w:after="36" w:line="360" w:lineRule="atLeast"/>
              <w:jc w:val="center"/>
              <w:rPr>
                <w:rFonts w:ascii="Times New Roman" w:hAnsi="Times New Roman"/>
                <w:spacing w:val="16"/>
                <w:sz w:val="22"/>
              </w:rPr>
            </w:pPr>
            <w:r w:rsidRPr="00FB3C04">
              <w:rPr>
                <w:rFonts w:ascii="Times New Roman" w:hAnsi="Times New Roman"/>
                <w:spacing w:val="16"/>
                <w:sz w:val="22"/>
              </w:rPr>
              <w:t>與左邊二圖呼應</w:t>
            </w:r>
            <w:proofErr w:type="gramStart"/>
            <w:r w:rsidRPr="00FB3C04">
              <w:rPr>
                <w:rFonts w:ascii="Times New Roman" w:hAnsi="Times New Roman"/>
                <w:spacing w:val="16"/>
                <w:sz w:val="22"/>
              </w:rPr>
              <w:t>之題文</w:t>
            </w:r>
            <w:proofErr w:type="gramEnd"/>
            <w:r w:rsidRPr="00FB3C04">
              <w:rPr>
                <w:rFonts w:ascii="Times New Roman" w:hAnsi="Times New Roman"/>
                <w:spacing w:val="16"/>
                <w:sz w:val="22"/>
              </w:rPr>
              <w:t>（</w:t>
            </w:r>
            <w:r w:rsidRPr="00FB3C04">
              <w:rPr>
                <w:rFonts w:ascii="Times New Roman" w:hAnsi="Times New Roman"/>
                <w:spacing w:val="16"/>
                <w:sz w:val="22"/>
              </w:rPr>
              <w:t>25</w:t>
            </w:r>
            <w:r w:rsidRPr="00FB3C04">
              <w:rPr>
                <w:rFonts w:ascii="Times New Roman" w:hAnsi="Times New Roman"/>
                <w:spacing w:val="16"/>
                <w:sz w:val="22"/>
              </w:rPr>
              <w:t>字內）</w:t>
            </w:r>
          </w:p>
        </w:tc>
      </w:tr>
      <w:tr w:rsidR="00F95C61" w:rsidRPr="005572F5" w14:paraId="53FAD2B8" w14:textId="77777777" w:rsidTr="00FB3C04">
        <w:trPr>
          <w:trHeight w:val="1327"/>
        </w:trPr>
        <w:tc>
          <w:tcPr>
            <w:tcW w:w="3539" w:type="dxa"/>
          </w:tcPr>
          <w:p w14:paraId="6798282B" w14:textId="77777777" w:rsidR="00F95C61" w:rsidRPr="005572F5" w:rsidRDefault="00F95C61" w:rsidP="00FB3C04">
            <w:pPr>
              <w:spacing w:line="360" w:lineRule="atLeast"/>
              <w:rPr>
                <w:sz w:val="22"/>
              </w:rPr>
            </w:pPr>
            <w:r w:rsidRPr="005572F5">
              <w:rPr>
                <w:rFonts w:hint="eastAsia"/>
                <w:sz w:val="22"/>
              </w:rPr>
              <w:t>□</w:t>
            </w:r>
            <w:r w:rsidRPr="005572F5">
              <w:rPr>
                <w:rFonts w:hint="eastAsia"/>
                <w:sz w:val="22"/>
              </w:rPr>
              <w:t xml:space="preserve"> </w:t>
            </w:r>
            <w:r w:rsidRPr="005572F5">
              <w:rPr>
                <w:rFonts w:hint="eastAsia"/>
                <w:sz w:val="22"/>
              </w:rPr>
              <w:t>圖一</w:t>
            </w:r>
          </w:p>
          <w:p w14:paraId="5349E884" w14:textId="77777777" w:rsidR="00F95C61" w:rsidRPr="005572F5" w:rsidRDefault="00F95C61" w:rsidP="00FB3C04">
            <w:pPr>
              <w:spacing w:line="360" w:lineRule="atLeast"/>
              <w:rPr>
                <w:sz w:val="22"/>
              </w:rPr>
            </w:pPr>
            <w:r w:rsidRPr="005572F5">
              <w:rPr>
                <w:rFonts w:hint="eastAsia"/>
                <w:sz w:val="22"/>
              </w:rPr>
              <w:t>□</w:t>
            </w:r>
            <w:r w:rsidRPr="005572F5">
              <w:rPr>
                <w:rFonts w:hint="eastAsia"/>
                <w:sz w:val="22"/>
              </w:rPr>
              <w:t xml:space="preserve"> </w:t>
            </w:r>
            <w:r w:rsidRPr="005572F5">
              <w:rPr>
                <w:rFonts w:hint="eastAsia"/>
                <w:sz w:val="22"/>
              </w:rPr>
              <w:t>圖二</w:t>
            </w:r>
          </w:p>
          <w:p w14:paraId="5569E333" w14:textId="77777777" w:rsidR="00F95C61" w:rsidRPr="005572F5" w:rsidRDefault="00F95C61" w:rsidP="00FB3C04">
            <w:pPr>
              <w:spacing w:line="360" w:lineRule="atLeast"/>
              <w:rPr>
                <w:sz w:val="22"/>
              </w:rPr>
            </w:pPr>
            <w:r w:rsidRPr="005572F5">
              <w:rPr>
                <w:rFonts w:hint="eastAsia"/>
                <w:sz w:val="22"/>
              </w:rPr>
              <w:t>□</w:t>
            </w:r>
            <w:r w:rsidRPr="005572F5">
              <w:rPr>
                <w:rFonts w:hint="eastAsia"/>
                <w:sz w:val="22"/>
              </w:rPr>
              <w:t xml:space="preserve"> </w:t>
            </w:r>
            <w:r w:rsidRPr="005572F5">
              <w:rPr>
                <w:rFonts w:hint="eastAsia"/>
                <w:sz w:val="22"/>
              </w:rPr>
              <w:t>圖三</w:t>
            </w:r>
          </w:p>
          <w:p w14:paraId="5A3DEDCC" w14:textId="77777777" w:rsidR="00F95C61" w:rsidRPr="005572F5" w:rsidRDefault="00F95C61" w:rsidP="00FB3C04">
            <w:pPr>
              <w:spacing w:line="360" w:lineRule="atLeast"/>
              <w:rPr>
                <w:sz w:val="22"/>
              </w:rPr>
            </w:pPr>
            <w:r w:rsidRPr="005572F5">
              <w:rPr>
                <w:rFonts w:hint="eastAsia"/>
                <w:sz w:val="22"/>
              </w:rPr>
              <w:t>□</w:t>
            </w:r>
            <w:r w:rsidRPr="005572F5">
              <w:rPr>
                <w:rFonts w:hint="eastAsia"/>
                <w:sz w:val="22"/>
              </w:rPr>
              <w:t xml:space="preserve"> </w:t>
            </w:r>
            <w:r w:rsidRPr="005572F5">
              <w:rPr>
                <w:rFonts w:hint="eastAsia"/>
                <w:sz w:val="22"/>
              </w:rPr>
              <w:t>圖四</w:t>
            </w:r>
          </w:p>
        </w:tc>
        <w:tc>
          <w:tcPr>
            <w:tcW w:w="5444" w:type="dxa"/>
          </w:tcPr>
          <w:p w14:paraId="14D895E3" w14:textId="77777777" w:rsidR="00F95C61" w:rsidRPr="005572F5" w:rsidRDefault="00F95C61" w:rsidP="00FB3C04">
            <w:pPr>
              <w:spacing w:line="360" w:lineRule="atLeast"/>
              <w:rPr>
                <w:rFonts w:ascii="標楷體" w:eastAsia="標楷體" w:hAnsi="標楷體"/>
                <w:sz w:val="22"/>
              </w:rPr>
            </w:pPr>
          </w:p>
        </w:tc>
      </w:tr>
    </w:tbl>
    <w:p w14:paraId="5872D1F5" w14:textId="77777777" w:rsidR="00F95C61" w:rsidRPr="005572F5" w:rsidRDefault="00F95C61" w:rsidP="00F95C61">
      <w:pPr>
        <w:spacing w:line="360" w:lineRule="atLeast"/>
        <w:rPr>
          <w:sz w:val="22"/>
          <w:lang w:eastAsia="zh-TW"/>
        </w:rPr>
      </w:pPr>
    </w:p>
    <w:tbl>
      <w:tblPr>
        <w:tblStyle w:val="22"/>
        <w:tblW w:w="8982" w:type="dxa"/>
        <w:tblInd w:w="369" w:type="dxa"/>
        <w:tblCellMar>
          <w:top w:w="57" w:type="dxa"/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245"/>
        <w:gridCol w:w="2246"/>
        <w:gridCol w:w="2245"/>
        <w:gridCol w:w="2246"/>
      </w:tblGrid>
      <w:tr w:rsidR="00FB3C04" w:rsidRPr="005572F5" w14:paraId="517DCD94" w14:textId="77777777" w:rsidTr="00177526">
        <w:trPr>
          <w:trHeight w:val="2908"/>
        </w:trPr>
        <w:tc>
          <w:tcPr>
            <w:tcW w:w="2245" w:type="dxa"/>
          </w:tcPr>
          <w:p w14:paraId="47ED7A2C" w14:textId="77777777" w:rsidR="00FB3C04" w:rsidRPr="006D2E5E" w:rsidRDefault="00FB3C04" w:rsidP="00177526">
            <w:pPr>
              <w:spacing w:line="240" w:lineRule="atLeast"/>
              <w:ind w:left="530" w:hangingChars="265" w:hanging="530"/>
              <w:jc w:val="both"/>
              <w:rPr>
                <w:noProof/>
                <w:spacing w:val="10"/>
                <w:sz w:val="18"/>
                <w:szCs w:val="16"/>
                <w:lang w:bidi="th-TH"/>
              </w:rPr>
            </w:pPr>
            <w:r w:rsidRPr="006D2E5E">
              <w:rPr>
                <w:noProof/>
                <w:spacing w:val="10"/>
                <w:sz w:val="18"/>
                <w:szCs w:val="16"/>
                <w:lang w:bidi="th-TH"/>
              </w:rPr>
              <w:t>圖一：高中生政治知識</w:t>
            </w:r>
            <w:r w:rsidRPr="006D2E5E">
              <w:rPr>
                <w:rFonts w:hint="eastAsia"/>
                <w:noProof/>
                <w:spacing w:val="10"/>
                <w:sz w:val="18"/>
                <w:szCs w:val="16"/>
                <w:lang w:bidi="th-TH"/>
              </w:rPr>
              <w:t>的平均級分</w:t>
            </w:r>
          </w:p>
          <w:p w14:paraId="7C74BF79" w14:textId="77777777" w:rsidR="00FB3C04" w:rsidRPr="005572F5" w:rsidRDefault="00177526" w:rsidP="00177526">
            <w:pPr>
              <w:jc w:val="both"/>
              <w:rPr>
                <w:noProof/>
                <w:sz w:val="16"/>
                <w:szCs w:val="16"/>
                <w:lang w:bidi="th-TH"/>
              </w:rPr>
            </w:pPr>
            <w:r w:rsidRPr="005572F5"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 wp14:anchorId="1647A4EF" wp14:editId="558F2004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166444</wp:posOffset>
                      </wp:positionV>
                      <wp:extent cx="936346" cy="323494"/>
                      <wp:effectExtent l="0" t="0" r="0" b="0"/>
                      <wp:wrapNone/>
                      <wp:docPr id="26" name="文字方塊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36346" cy="323494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5E8B19A" w14:textId="77777777" w:rsidR="00177526" w:rsidRPr="00177526" w:rsidRDefault="00177526" w:rsidP="00FB3C04">
                                  <w:pPr>
                                    <w:spacing w:line="200" w:lineRule="exact"/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</w:pP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>男生</w:t>
                                  </w:r>
                                  <w:r w:rsidRPr="00177526"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</w:t>
                                  </w:r>
                                  <w:r w:rsidRPr="00177526"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 </w:t>
                                  </w: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>女生</w:t>
                                  </w:r>
                                </w:p>
                              </w:txbxContent>
                            </wps:txbx>
                            <wps:bodyPr vertOverflow="clip"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7113D2" id="文字方塊 1" o:spid="_x0000_s1099" type="#_x0000_t202" style="position:absolute;left:0;text-align:left;margin-left:25.2pt;margin-top:91.85pt;width:73.75pt;height:25.4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" filled="f" stroked="f">
                      <v:textbox>
                        <w:txbxContent>
                          <w:p w:rsidR="00177526" w:rsidRPr="00177526" w:rsidRDefault="00177526" w:rsidP="00FB3C04">
                            <w:pPr>
                              <w:spacing w:line="200" w:lineRule="exact"/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</w:pP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>男生</w:t>
                            </w:r>
                            <w:r w:rsidRPr="00177526"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</w:t>
                            </w:r>
                            <w:r w:rsidRPr="00177526"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 </w:t>
                            </w: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>女生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572F5">
              <w:rPr>
                <w:noProof/>
                <w:sz w:val="16"/>
                <w:szCs w:val="16"/>
              </w:rPr>
              <w:drawing>
                <wp:anchor distT="0" distB="0" distL="114300" distR="114300" simplePos="0" relativeHeight="251632640" behindDoc="1" locked="0" layoutInCell="1" allowOverlap="1" wp14:anchorId="6ECC2652" wp14:editId="28E71512">
                  <wp:simplePos x="0" y="0"/>
                  <wp:positionH relativeFrom="column">
                    <wp:posOffset>35281</wp:posOffset>
                  </wp:positionH>
                  <wp:positionV relativeFrom="page">
                    <wp:posOffset>492912</wp:posOffset>
                  </wp:positionV>
                  <wp:extent cx="1259840" cy="1244931"/>
                  <wp:effectExtent l="0" t="0" r="0" b="0"/>
                  <wp:wrapNone/>
                  <wp:docPr id="29" name="圖表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8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246" w:type="dxa"/>
          </w:tcPr>
          <w:p w14:paraId="25E28ED4" w14:textId="77777777" w:rsidR="00FB3C04" w:rsidRPr="005572F5" w:rsidRDefault="00FB3C04" w:rsidP="00177526">
            <w:pPr>
              <w:spacing w:line="240" w:lineRule="atLeast"/>
              <w:ind w:left="530" w:hangingChars="265" w:hanging="530"/>
              <w:jc w:val="both"/>
              <w:rPr>
                <w:noProof/>
                <w:sz w:val="16"/>
                <w:szCs w:val="16"/>
                <w:lang w:bidi="th-TH"/>
              </w:rPr>
            </w:pPr>
            <w:r w:rsidRPr="006D2E5E">
              <w:rPr>
                <w:noProof/>
                <w:spacing w:val="10"/>
                <w:sz w:val="18"/>
                <w:szCs w:val="16"/>
                <w:lang w:bidi="th-TH"/>
              </w:rPr>
              <w:t>圖二：高中生透過報紙獲得政治議題資訊的比例</w:t>
            </w:r>
          </w:p>
          <w:p w14:paraId="7F8E16E1" w14:textId="77777777" w:rsidR="00FB3C04" w:rsidRPr="005572F5" w:rsidRDefault="00177526" w:rsidP="00177526">
            <w:pPr>
              <w:jc w:val="center"/>
              <w:rPr>
                <w:noProof/>
                <w:sz w:val="16"/>
                <w:szCs w:val="16"/>
                <w:lang w:bidi="th-TH"/>
              </w:rPr>
            </w:pPr>
            <w:r w:rsidRPr="005572F5"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 wp14:anchorId="442021FD" wp14:editId="1FC4C792">
                      <wp:simplePos x="0" y="0"/>
                      <wp:positionH relativeFrom="column">
                        <wp:posOffset>396037</wp:posOffset>
                      </wp:positionH>
                      <wp:positionV relativeFrom="paragraph">
                        <wp:posOffset>1032840</wp:posOffset>
                      </wp:positionV>
                      <wp:extent cx="907085" cy="332740"/>
                      <wp:effectExtent l="0" t="0" r="0" b="0"/>
                      <wp:wrapNone/>
                      <wp:docPr id="16" name="文字方塊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07085" cy="33274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093F465" w14:textId="77777777" w:rsidR="00177526" w:rsidRPr="00177526" w:rsidRDefault="00177526" w:rsidP="00177526">
                                  <w:pPr>
                                    <w:spacing w:line="200" w:lineRule="exact"/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</w:pP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>男生</w:t>
                                  </w:r>
                                  <w:r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  <w:lang w:eastAsia="zh-TW"/>
                                    </w:rPr>
                                    <w:t xml:space="preserve"> </w:t>
                                  </w: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</w:t>
                                  </w:r>
                                  <w:r w:rsidRPr="00177526"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</w:t>
                                  </w: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>女生</w:t>
                                  </w:r>
                                </w:p>
                              </w:txbxContent>
                            </wps:txbx>
                            <wps:bodyPr vertOverflow="clip"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269D48" id="_x0000_s1100" type="#_x0000_t202" style="position:absolute;left:0;text-align:left;margin-left:31.2pt;margin-top:81.35pt;width:71.4pt;height:26.2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" filled="f" stroked="f">
                      <v:textbox>
                        <w:txbxContent>
                          <w:p w:rsidR="00177526" w:rsidRPr="00177526" w:rsidRDefault="00177526" w:rsidP="00177526">
                            <w:pPr>
                              <w:spacing w:line="200" w:lineRule="exact"/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</w:pP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>男生</w:t>
                            </w:r>
                            <w:r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  <w:lang w:eastAsia="zh-TW"/>
                              </w:rPr>
                              <w:t xml:space="preserve"> </w:t>
                            </w: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</w:t>
                            </w:r>
                            <w:r w:rsidRPr="00177526"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</w:t>
                            </w: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>女生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572F5">
              <w:rPr>
                <w:noProof/>
                <w:sz w:val="16"/>
                <w:szCs w:val="16"/>
              </w:rPr>
              <w:drawing>
                <wp:anchor distT="0" distB="0" distL="114300" distR="114300" simplePos="0" relativeHeight="251636736" behindDoc="1" locked="0" layoutInCell="1" allowOverlap="1" wp14:anchorId="5B28EBA7" wp14:editId="4BE547AC">
                  <wp:simplePos x="0" y="0"/>
                  <wp:positionH relativeFrom="column">
                    <wp:posOffset>43180</wp:posOffset>
                  </wp:positionH>
                  <wp:positionV relativeFrom="paragraph">
                    <wp:posOffset>35306</wp:posOffset>
                  </wp:positionV>
                  <wp:extent cx="1259840" cy="1029335"/>
                  <wp:effectExtent l="0" t="0" r="0" b="0"/>
                  <wp:wrapNone/>
                  <wp:docPr id="30" name="圖表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245" w:type="dxa"/>
          </w:tcPr>
          <w:p w14:paraId="0910BAF7" w14:textId="77777777" w:rsidR="00FB3C04" w:rsidRPr="006D2E5E" w:rsidRDefault="00FB3C04" w:rsidP="00177526">
            <w:pPr>
              <w:spacing w:line="240" w:lineRule="atLeast"/>
              <w:ind w:left="530" w:hangingChars="265" w:hanging="530"/>
              <w:jc w:val="both"/>
              <w:rPr>
                <w:noProof/>
                <w:spacing w:val="10"/>
                <w:sz w:val="18"/>
                <w:szCs w:val="16"/>
                <w:lang w:bidi="th-TH"/>
              </w:rPr>
            </w:pPr>
            <w:r w:rsidRPr="006D2E5E">
              <w:rPr>
                <w:noProof/>
                <w:spacing w:val="10"/>
                <w:sz w:val="18"/>
                <w:szCs w:val="16"/>
                <w:lang w:bidi="th-TH"/>
              </w:rPr>
              <w:t>圖三：高中生預期未來參與政治事務意願</w:t>
            </w:r>
            <w:r w:rsidRPr="006D2E5E">
              <w:rPr>
                <w:rFonts w:hint="eastAsia"/>
                <w:noProof/>
                <w:spacing w:val="10"/>
                <w:sz w:val="18"/>
                <w:szCs w:val="16"/>
                <w:lang w:bidi="th-TH"/>
              </w:rPr>
              <w:t>的平均級分</w:t>
            </w:r>
          </w:p>
          <w:p w14:paraId="61E147B5" w14:textId="77777777" w:rsidR="00FB3C04" w:rsidRPr="005572F5" w:rsidRDefault="00177526" w:rsidP="00177526">
            <w:pPr>
              <w:jc w:val="both"/>
              <w:rPr>
                <w:noProof/>
                <w:sz w:val="16"/>
                <w:szCs w:val="16"/>
                <w:lang w:bidi="th-TH"/>
              </w:rPr>
            </w:pPr>
            <w:r w:rsidRPr="005572F5"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 wp14:anchorId="35FB81CE" wp14:editId="0CAF7A08">
                      <wp:simplePos x="0" y="0"/>
                      <wp:positionH relativeFrom="column">
                        <wp:posOffset>343281</wp:posOffset>
                      </wp:positionH>
                      <wp:positionV relativeFrom="paragraph">
                        <wp:posOffset>1001065</wp:posOffset>
                      </wp:positionV>
                      <wp:extent cx="929030" cy="368300"/>
                      <wp:effectExtent l="0" t="0" r="0" b="0"/>
                      <wp:wrapNone/>
                      <wp:docPr id="27" name="文字方塊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29030" cy="3683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76F8E2B" w14:textId="77777777" w:rsidR="00177526" w:rsidRPr="00FE36B4" w:rsidRDefault="00177526" w:rsidP="00FB3C04">
                                  <w:pPr>
                                    <w:spacing w:line="200" w:lineRule="exact"/>
                                    <w:rPr>
                                      <w:color w:val="000000" w:themeColor="text1"/>
                                      <w:sz w:val="16"/>
                                      <w:szCs w:val="16"/>
                                    </w:rPr>
                                  </w:pP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男生 </w:t>
                                  </w:r>
                                  <w:r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</w:t>
                                  </w:r>
                                  <w:r w:rsidRPr="00177526"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</w:t>
                                  </w: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>女生</w:t>
                                  </w:r>
                                </w:p>
                              </w:txbxContent>
                            </wps:txbx>
                            <wps:bodyPr vertOverflow="clip"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865A46" id="_x0000_s1101" type="#_x0000_t202" style="position:absolute;left:0;text-align:left;margin-left:27.05pt;margin-top:78.8pt;width:73.15pt;height:29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" filled="f" stroked="f">
                      <v:textbox>
                        <w:txbxContent>
                          <w:p w:rsidR="00177526" w:rsidRPr="00FE36B4" w:rsidRDefault="00177526" w:rsidP="00FB3C04">
                            <w:pPr>
                              <w:spacing w:line="200" w:lineRule="exact"/>
                              <w:rPr>
                                <w:color w:val="000000" w:themeColor="text1"/>
                                <w:sz w:val="16"/>
                                <w:szCs w:val="16"/>
                              </w:rPr>
                            </w:pP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男生 </w:t>
                            </w:r>
                            <w:r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</w:t>
                            </w:r>
                            <w:r w:rsidRPr="00177526"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</w:t>
                            </w: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>女生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572F5">
              <w:rPr>
                <w:noProof/>
                <w:sz w:val="16"/>
                <w:szCs w:val="16"/>
              </w:rPr>
              <w:drawing>
                <wp:anchor distT="0" distB="0" distL="114300" distR="114300" simplePos="0" relativeHeight="251637760" behindDoc="1" locked="0" layoutInCell="1" allowOverlap="1" wp14:anchorId="42E92F3E" wp14:editId="06C6290E">
                  <wp:simplePos x="0" y="0"/>
                  <wp:positionH relativeFrom="column">
                    <wp:posOffset>51206</wp:posOffset>
                  </wp:positionH>
                  <wp:positionV relativeFrom="paragraph">
                    <wp:posOffset>57454</wp:posOffset>
                  </wp:positionV>
                  <wp:extent cx="1259840" cy="1000074"/>
                  <wp:effectExtent l="0" t="0" r="0" b="0"/>
                  <wp:wrapNone/>
                  <wp:docPr id="19" name="圖表 1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246" w:type="dxa"/>
          </w:tcPr>
          <w:p w14:paraId="1A88CA84" w14:textId="77777777" w:rsidR="00FB3C04" w:rsidRPr="006D2E5E" w:rsidRDefault="00177526" w:rsidP="00177526">
            <w:pPr>
              <w:spacing w:line="240" w:lineRule="atLeast"/>
              <w:ind w:left="522" w:hangingChars="290" w:hanging="522"/>
              <w:jc w:val="both"/>
              <w:rPr>
                <w:noProof/>
                <w:spacing w:val="10"/>
                <w:sz w:val="18"/>
                <w:szCs w:val="16"/>
                <w:lang w:bidi="th-TH"/>
              </w:rPr>
            </w:pPr>
            <w:r w:rsidRPr="00177526">
              <w:rPr>
                <w:noProof/>
                <w:spacing w:val="10"/>
                <w:sz w:val="18"/>
                <w:szCs w:val="16"/>
                <w:lang w:bidi="th-TH"/>
              </w:rPr>
              <w:drawing>
                <wp:anchor distT="0" distB="0" distL="114300" distR="114300" simplePos="0" relativeHeight="251638784" behindDoc="1" locked="0" layoutInCell="1" allowOverlap="1" wp14:anchorId="7B21B528" wp14:editId="572FACC7">
                  <wp:simplePos x="0" y="0"/>
                  <wp:positionH relativeFrom="column">
                    <wp:posOffset>736</wp:posOffset>
                  </wp:positionH>
                  <wp:positionV relativeFrom="paragraph">
                    <wp:posOffset>456335</wp:posOffset>
                  </wp:positionV>
                  <wp:extent cx="1375257" cy="1111911"/>
                  <wp:effectExtent l="0" t="0" r="0" b="0"/>
                  <wp:wrapNone/>
                  <wp:docPr id="20" name="圖表 2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1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B3C04" w:rsidRPr="006D2E5E">
              <w:rPr>
                <w:noProof/>
                <w:spacing w:val="10"/>
                <w:sz w:val="18"/>
                <w:szCs w:val="16"/>
                <w:lang w:bidi="th-TH"/>
              </w:rPr>
              <w:t>圖四：高中生預期政府未來執政效能</w:t>
            </w:r>
            <w:r w:rsidR="00FB3C04" w:rsidRPr="006D2E5E">
              <w:rPr>
                <w:rFonts w:hint="eastAsia"/>
                <w:noProof/>
                <w:spacing w:val="10"/>
                <w:sz w:val="18"/>
                <w:szCs w:val="16"/>
                <w:lang w:bidi="th-TH"/>
              </w:rPr>
              <w:t>的平均級分</w:t>
            </w:r>
          </w:p>
          <w:p w14:paraId="0CCDE2AD" w14:textId="77777777" w:rsidR="00FB3C04" w:rsidRPr="005572F5" w:rsidRDefault="00FB3C04" w:rsidP="00177526">
            <w:pPr>
              <w:jc w:val="both"/>
              <w:rPr>
                <w:noProof/>
                <w:sz w:val="16"/>
                <w:szCs w:val="16"/>
                <w:lang w:bidi="th-TH"/>
              </w:rPr>
            </w:pPr>
            <w:r w:rsidRPr="005572F5"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 wp14:anchorId="5B0421D6" wp14:editId="4892FCE3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014451</wp:posOffset>
                      </wp:positionV>
                      <wp:extent cx="882713" cy="217283"/>
                      <wp:effectExtent l="0" t="0" r="0" b="0"/>
                      <wp:wrapNone/>
                      <wp:docPr id="28" name="文字方塊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82713" cy="217283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C6585F5" w14:textId="77777777" w:rsidR="00177526" w:rsidRPr="00177526" w:rsidRDefault="00177526" w:rsidP="00FB3C04">
                                  <w:pPr>
                                    <w:spacing w:line="200" w:lineRule="exact"/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</w:pP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男生 </w:t>
                                  </w:r>
                                  <w:r w:rsidRPr="00177526"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 </w:t>
                                  </w:r>
                                  <w:r w:rsidRPr="00177526">
                                    <w:rPr>
                                      <w:rFonts w:ascii="新細明體" w:eastAsia="新細明體" w:hAnsi="新細明體" w:hint="eastAsia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>女生</w:t>
                                  </w:r>
                                </w:p>
                                <w:p w14:paraId="5DD10DC0" w14:textId="77777777" w:rsidR="00177526" w:rsidRPr="00177526" w:rsidRDefault="00177526" w:rsidP="00FB3C04">
                                  <w:pPr>
                                    <w:spacing w:line="200" w:lineRule="exact"/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</w:pPr>
                                  <w:r w:rsidRPr="00177526">
                                    <w:rPr>
                                      <w:rFonts w:ascii="新細明體" w:eastAsia="新細明體" w:hAnsi="新細明體"/>
                                      <w:color w:val="000000" w:themeColor="text1"/>
                                      <w:spacing w:val="6"/>
                                      <w:sz w:val="18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vertOverflow="clip"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FDA09C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102" type="#_x0000_t202" style="position:absolute;left:0;text-align:left;margin-left:25.2pt;margin-top:79.9pt;width:69.5pt;height:17.1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" filled="f" stroked="f">
                      <v:textbox>
                        <w:txbxContent>
                          <w:p w:rsidR="00177526" w:rsidRPr="00177526" w:rsidRDefault="00177526" w:rsidP="00FB3C04">
                            <w:pPr>
                              <w:spacing w:line="200" w:lineRule="exact"/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</w:pPr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男生 </w:t>
                            </w:r>
                            <w:r w:rsidRPr="00177526"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 </w:t>
                            </w:r>
                            <w:bookmarkStart w:id="12" w:name="_GoBack"/>
                            <w:bookmarkEnd w:id="12"/>
                            <w:r w:rsidRPr="00177526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>女生</w:t>
                            </w:r>
                          </w:p>
                          <w:p w:rsidR="00177526" w:rsidRPr="00177526" w:rsidRDefault="00177526" w:rsidP="00FB3C04">
                            <w:pPr>
                              <w:spacing w:line="200" w:lineRule="exact"/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</w:pPr>
                            <w:r w:rsidRPr="00177526">
                              <w:rPr>
                                <w:rFonts w:ascii="新細明體" w:eastAsia="新細明體" w:hAnsi="新細明體"/>
                                <w:color w:val="000000" w:themeColor="text1"/>
                                <w:spacing w:val="6"/>
                                <w:sz w:val="18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62449296" w14:textId="77777777" w:rsidR="007E11EA" w:rsidRDefault="007E11EA" w:rsidP="00F95C61">
      <w:pPr>
        <w:pStyle w:val="-"/>
        <w:spacing w:before="60"/>
        <w:ind w:left="330" w:hanging="330"/>
        <w:rPr>
          <w14:textOutline w14:w="0" w14:cap="flat" w14:cmpd="sng" w14:algn="ctr">
            <w14:noFill/>
            <w14:prstDash w14:val="solid"/>
            <w14:bevel/>
          </w14:textOutline>
        </w:rPr>
      </w:pPr>
    </w:p>
    <w:sectPr w:rsidR="007E11EA" w:rsidSect="003E594C">
      <w:headerReference w:type="even" r:id="rId22"/>
      <w:headerReference w:type="default" r:id="rId23"/>
      <w:footerReference w:type="even" r:id="rId24"/>
      <w:footerReference w:type="default" r:id="rId25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A99ECF" w14:textId="77777777" w:rsidR="00276C86" w:rsidRDefault="00276C86">
      <w:r>
        <w:separator/>
      </w:r>
    </w:p>
  </w:endnote>
  <w:endnote w:type="continuationSeparator" w:id="0">
    <w:p w14:paraId="4F13A07E" w14:textId="77777777" w:rsidR="00276C86" w:rsidRDefault="00276C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華康中黑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Arial Unicode MS">
    <w:altName w:val="Malgun Gothic Semilight"/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細明體">
    <w:altName w:val="新細明體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@細明體"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8E7BF8" w14:textId="77777777" w:rsidR="00177526" w:rsidRDefault="00177526" w:rsidP="00BA52A0">
    <w:pPr>
      <w:pStyle w:val="af0"/>
      <w:widowControl/>
      <w:tabs>
        <w:tab w:val="clear" w:pos="4153"/>
        <w:tab w:val="clear" w:pos="8306"/>
        <w:tab w:val="right" w:pos="9356"/>
      </w:tabs>
    </w:pPr>
    <w:r w:rsidRPr="00261C00">
      <w:rPr>
        <w:rFonts w:eastAsia="標楷體"/>
        <w:color w:val="000000"/>
        <w:sz w:val="18"/>
      </w:rPr>
      <w:tab/>
    </w: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308FDD" w14:textId="77777777" w:rsidR="00177526" w:rsidRDefault="00177526" w:rsidP="00D13CF9">
    <w:pPr>
      <w:pStyle w:val="af0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4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E5FB6B" w14:textId="77777777" w:rsidR="00276C86" w:rsidRDefault="00276C86">
      <w:r>
        <w:rPr>
          <w:rFonts w:ascii="新細明體" w:eastAsia="新細明體" w:hAnsi="新細明體" w:hint="eastAsia"/>
          <w:lang w:eastAsia="zh-TW"/>
        </w:rPr>
        <w:separator/>
      </w:r>
    </w:p>
  </w:footnote>
  <w:footnote w:type="continuationSeparator" w:id="0">
    <w:p w14:paraId="413C3105" w14:textId="77777777" w:rsidR="00276C86" w:rsidRDefault="00276C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737F11" w14:textId="77777777" w:rsidR="00177526" w:rsidRPr="003000C2" w:rsidRDefault="00177526" w:rsidP="007E6FEB">
    <w:pPr>
      <w:widowControl/>
      <w:tabs>
        <w:tab w:val="left" w:pos="8432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</w:pPr>
    <w:r w:rsidRPr="007E6FEB">
      <w:rPr>
        <w:rFonts w:ascii="Times New Roman" w:eastAsia="細明體" w:hAnsi="Times New Roman" w:cs="Times New Roman" w:hint="eastAsia"/>
        <w:spacing w:val="14"/>
        <w:kern w:val="0"/>
        <w:sz w:val="22"/>
        <w:lang w:eastAsia="zh-TW"/>
      </w:rPr>
      <w:t>111</w:t>
    </w:r>
    <w:r w:rsidRPr="007E6FEB">
      <w:rPr>
        <w:rFonts w:ascii="Times New Roman" w:eastAsia="細明體" w:hAnsi="Times New Roman" w:cs="Times New Roman" w:hint="eastAsia"/>
        <w:spacing w:val="14"/>
        <w:kern w:val="0"/>
        <w:sz w:val="22"/>
        <w:lang w:eastAsia="zh-TW"/>
      </w:rPr>
      <w:t>年分科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第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begin"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instrText>PAGE</w:instrTex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separate"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>2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end"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  <w:p w14:paraId="2CDE67F9" w14:textId="77777777" w:rsidR="00177526" w:rsidRPr="003000C2" w:rsidRDefault="00177526" w:rsidP="007E6FEB">
    <w:pPr>
      <w:widowControl/>
      <w:tabs>
        <w:tab w:val="left" w:pos="8432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4"/>
        <w:szCs w:val="20"/>
        <w:lang w:eastAsia="zh-TW"/>
      </w:rPr>
    </w:pPr>
    <w:r>
      <w:rPr>
        <w:rFonts w:ascii="Times New Roman" w:eastAsia="新細明體" w:hAnsi="Times New Roman" w:cs="Times New Roman" w:hint="eastAsia"/>
        <w:kern w:val="0"/>
        <w:sz w:val="22"/>
        <w:szCs w:val="20"/>
        <w:lang w:eastAsia="zh-TW"/>
      </w:rPr>
      <w:t>公民與社會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共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11</w:t>
    </w:r>
    <w:r w:rsidRPr="003000C2">
      <w:rPr>
        <w:rFonts w:ascii="Times New Roman" w:eastAsia="@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65AB3C" w14:textId="77777777" w:rsidR="00177526" w:rsidRPr="00E95CA9" w:rsidRDefault="00177526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新細明體" w:hAnsi="Times New Roman" w:cs="Times New Roman"/>
        <w:kern w:val="0"/>
        <w:sz w:val="22"/>
        <w:szCs w:val="20"/>
        <w:lang w:eastAsia="zh-TW"/>
      </w:rPr>
    </w:pP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第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begin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instrText>PAGE</w:instrTex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separate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1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end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7E6FEB">
      <w:rPr>
        <w:rFonts w:ascii="Times New Roman" w:eastAsia="新細明體" w:hAnsi="Times New Roman" w:cs="Times New Roman"/>
        <w:spacing w:val="10"/>
        <w:kern w:val="0"/>
        <w:sz w:val="22"/>
        <w:lang w:eastAsia="zh-TW"/>
      </w:rPr>
      <w:t>111</w:t>
    </w:r>
    <w:r w:rsidRPr="007E6FEB">
      <w:rPr>
        <w:rFonts w:ascii="Times New Roman" w:eastAsia="新細明體" w:hAnsi="Times New Roman" w:cs="Times New Roman"/>
        <w:spacing w:val="10"/>
        <w:kern w:val="0"/>
        <w:sz w:val="22"/>
        <w:lang w:eastAsia="zh-TW"/>
      </w:rPr>
      <w:t>年分科</w:t>
    </w:r>
  </w:p>
  <w:p w14:paraId="0166DF43" w14:textId="77777777" w:rsidR="00177526" w:rsidRPr="003000C2" w:rsidRDefault="00177526" w:rsidP="003000C2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lang w:eastAsia="zh-TW"/>
      </w:rPr>
    </w:pP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共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 w:hint="eastAsia"/>
        <w:kern w:val="0"/>
        <w:sz w:val="22"/>
        <w:szCs w:val="20"/>
        <w:lang w:eastAsia="zh-TW"/>
      </w:rPr>
      <w:t>11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 w:hint="eastAsia"/>
        <w:kern w:val="0"/>
        <w:sz w:val="22"/>
        <w:szCs w:val="20"/>
        <w:lang w:eastAsia="zh-TW"/>
      </w:rPr>
      <w:t>公民與社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070DE"/>
    <w:multiLevelType w:val="hybridMultilevel"/>
    <w:tmpl w:val="6972BA0C"/>
    <w:lvl w:ilvl="0" w:tplc="65A26D74">
      <w:start w:val="39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Cambria Math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694157E"/>
    <w:multiLevelType w:val="hybridMultilevel"/>
    <w:tmpl w:val="C1AA3098"/>
    <w:lvl w:ilvl="0" w:tplc="D1067C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CB47ED"/>
    <w:multiLevelType w:val="hybridMultilevel"/>
    <w:tmpl w:val="A3849CD4"/>
    <w:lvl w:ilvl="0" w:tplc="F2CE8EB8">
      <w:start w:val="8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0500995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abstractNum w:abstractNumId="4" w15:restartNumberingAfterBreak="0">
    <w:nsid w:val="13A54B73"/>
    <w:multiLevelType w:val="hybridMultilevel"/>
    <w:tmpl w:val="7624C00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1A781162"/>
    <w:multiLevelType w:val="hybridMultilevel"/>
    <w:tmpl w:val="38A8EFB6"/>
    <w:lvl w:ilvl="0" w:tplc="8A3C8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2C231E9"/>
    <w:multiLevelType w:val="hybridMultilevel"/>
    <w:tmpl w:val="85A2FD10"/>
    <w:lvl w:ilvl="0" w:tplc="396A013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E134263"/>
    <w:multiLevelType w:val="hybridMultilevel"/>
    <w:tmpl w:val="F63C06D0"/>
    <w:lvl w:ilvl="0" w:tplc="24924A1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A660864"/>
    <w:multiLevelType w:val="hybridMultilevel"/>
    <w:tmpl w:val="173C9D6A"/>
    <w:lvl w:ilvl="0" w:tplc="6BB47668">
      <w:start w:val="1"/>
      <w:numFmt w:val="upperLetter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20F0831"/>
    <w:multiLevelType w:val="hybridMultilevel"/>
    <w:tmpl w:val="CC44071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4B176465"/>
    <w:multiLevelType w:val="hybridMultilevel"/>
    <w:tmpl w:val="931618B2"/>
    <w:lvl w:ilvl="0" w:tplc="DA989D9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C8B43CA"/>
    <w:multiLevelType w:val="hybridMultilevel"/>
    <w:tmpl w:val="CF9E775C"/>
    <w:lvl w:ilvl="0" w:tplc="085E657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D1F5D2D"/>
    <w:multiLevelType w:val="multilevel"/>
    <w:tmpl w:val="C360C860"/>
    <w:lvl w:ilvl="0">
      <w:start w:val="1"/>
      <w:numFmt w:val="decimal"/>
      <w:lvlText w:val="%1."/>
      <w:lvlJc w:val="left"/>
      <w:pPr>
        <w:ind w:left="360" w:hanging="360"/>
      </w:pPr>
      <w:rPr>
        <w:u w:val="none"/>
      </w:rPr>
    </w:lvl>
    <w:lvl w:ilvl="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7DF3F43"/>
    <w:multiLevelType w:val="hybridMultilevel"/>
    <w:tmpl w:val="C6FC42BA"/>
    <w:lvl w:ilvl="0" w:tplc="FBB84AB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F6F74D0"/>
    <w:multiLevelType w:val="hybridMultilevel"/>
    <w:tmpl w:val="C5643C02"/>
    <w:lvl w:ilvl="0" w:tplc="5E0EB7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67D1F4B"/>
    <w:multiLevelType w:val="hybridMultilevel"/>
    <w:tmpl w:val="FC32BC9A"/>
    <w:lvl w:ilvl="0" w:tplc="1B5AAA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66B57BC2"/>
    <w:multiLevelType w:val="hybridMultilevel"/>
    <w:tmpl w:val="8C7CFF7C"/>
    <w:lvl w:ilvl="0" w:tplc="39C6C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67BF48EE"/>
    <w:multiLevelType w:val="hybridMultilevel"/>
    <w:tmpl w:val="443C2EF4"/>
    <w:lvl w:ilvl="0" w:tplc="B1D6CDB0">
      <w:start w:val="16"/>
      <w:numFmt w:val="bullet"/>
      <w:lvlText w:val="◎"/>
      <w:lvlJc w:val="left"/>
      <w:pPr>
        <w:ind w:left="360" w:hanging="360"/>
      </w:pPr>
      <w:rPr>
        <w:rFonts w:asciiTheme="majorEastAsia" w:eastAsiaTheme="majorEastAsia" w:hAnsiTheme="majorEastAsia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 w15:restartNumberingAfterBreak="0">
    <w:nsid w:val="6992626E"/>
    <w:multiLevelType w:val="hybridMultilevel"/>
    <w:tmpl w:val="AA1A3BAC"/>
    <w:lvl w:ilvl="0" w:tplc="A754CC2C">
      <w:start w:val="1"/>
      <w:numFmt w:val="taiwaneseCountingThousand"/>
      <w:lvlText w:val="%1、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8D71678"/>
    <w:multiLevelType w:val="hybridMultilevel"/>
    <w:tmpl w:val="BA18C90E"/>
    <w:lvl w:ilvl="0" w:tplc="469C32F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FDA1C1E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num w:numId="1">
    <w:abstractNumId w:val="18"/>
  </w:num>
  <w:num w:numId="2">
    <w:abstractNumId w:val="12"/>
  </w:num>
  <w:num w:numId="3">
    <w:abstractNumId w:val="2"/>
  </w:num>
  <w:num w:numId="4">
    <w:abstractNumId w:val="17"/>
  </w:num>
  <w:num w:numId="5">
    <w:abstractNumId w:val="9"/>
  </w:num>
  <w:num w:numId="6">
    <w:abstractNumId w:val="10"/>
  </w:num>
  <w:num w:numId="7">
    <w:abstractNumId w:val="4"/>
  </w:num>
  <w:num w:numId="8">
    <w:abstractNumId w:val="16"/>
  </w:num>
  <w:num w:numId="9">
    <w:abstractNumId w:val="6"/>
  </w:num>
  <w:num w:numId="10">
    <w:abstractNumId w:val="15"/>
  </w:num>
  <w:num w:numId="11">
    <w:abstractNumId w:val="1"/>
  </w:num>
  <w:num w:numId="12">
    <w:abstractNumId w:val="11"/>
  </w:num>
  <w:num w:numId="13">
    <w:abstractNumId w:val="19"/>
  </w:num>
  <w:num w:numId="14">
    <w:abstractNumId w:val="14"/>
  </w:num>
  <w:num w:numId="15">
    <w:abstractNumId w:val="7"/>
  </w:num>
  <w:num w:numId="16">
    <w:abstractNumId w:val="3"/>
  </w:num>
  <w:num w:numId="17">
    <w:abstractNumId w:val="20"/>
  </w:num>
  <w:num w:numId="18">
    <w:abstractNumId w:val="8"/>
  </w:num>
  <w:num w:numId="19">
    <w:abstractNumId w:val="13"/>
  </w:num>
  <w:num w:numId="20">
    <w:abstractNumId w:val="5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proofState w:spelling="clean" w:grammar="clean"/>
  <w:defaultTabStop w:val="420"/>
  <w:evenAndOddHeaders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24C"/>
    <w:rsid w:val="000010E1"/>
    <w:rsid w:val="00001E73"/>
    <w:rsid w:val="00014BEB"/>
    <w:rsid w:val="00021DE6"/>
    <w:rsid w:val="00024B37"/>
    <w:rsid w:val="0002563B"/>
    <w:rsid w:val="000260E6"/>
    <w:rsid w:val="00026786"/>
    <w:rsid w:val="00035C04"/>
    <w:rsid w:val="00036DA8"/>
    <w:rsid w:val="000449D2"/>
    <w:rsid w:val="00044A78"/>
    <w:rsid w:val="00044BA6"/>
    <w:rsid w:val="000714F9"/>
    <w:rsid w:val="00071709"/>
    <w:rsid w:val="00082004"/>
    <w:rsid w:val="0008298D"/>
    <w:rsid w:val="0008384C"/>
    <w:rsid w:val="00085216"/>
    <w:rsid w:val="00085238"/>
    <w:rsid w:val="0008754F"/>
    <w:rsid w:val="000915D9"/>
    <w:rsid w:val="00095BF2"/>
    <w:rsid w:val="00095EE4"/>
    <w:rsid w:val="00096C6D"/>
    <w:rsid w:val="000A6829"/>
    <w:rsid w:val="000B0656"/>
    <w:rsid w:val="000B1603"/>
    <w:rsid w:val="000B1E31"/>
    <w:rsid w:val="000B4202"/>
    <w:rsid w:val="000C0379"/>
    <w:rsid w:val="000D25AE"/>
    <w:rsid w:val="000D3798"/>
    <w:rsid w:val="000E53A8"/>
    <w:rsid w:val="000F36C5"/>
    <w:rsid w:val="000F639E"/>
    <w:rsid w:val="00102AA2"/>
    <w:rsid w:val="00105800"/>
    <w:rsid w:val="00112054"/>
    <w:rsid w:val="00115893"/>
    <w:rsid w:val="00125C3B"/>
    <w:rsid w:val="0014312C"/>
    <w:rsid w:val="001431BD"/>
    <w:rsid w:val="00150A3D"/>
    <w:rsid w:val="00152037"/>
    <w:rsid w:val="00154A05"/>
    <w:rsid w:val="00160F01"/>
    <w:rsid w:val="00162DFD"/>
    <w:rsid w:val="0016414A"/>
    <w:rsid w:val="00173BCA"/>
    <w:rsid w:val="00174AE9"/>
    <w:rsid w:val="00177526"/>
    <w:rsid w:val="00180BA6"/>
    <w:rsid w:val="001A12E5"/>
    <w:rsid w:val="001C5DB7"/>
    <w:rsid w:val="001E58B3"/>
    <w:rsid w:val="001E63B6"/>
    <w:rsid w:val="0020080A"/>
    <w:rsid w:val="00203E7B"/>
    <w:rsid w:val="002109AA"/>
    <w:rsid w:val="0021726F"/>
    <w:rsid w:val="00221223"/>
    <w:rsid w:val="00223F90"/>
    <w:rsid w:val="00223FF4"/>
    <w:rsid w:val="00231F5F"/>
    <w:rsid w:val="00237D08"/>
    <w:rsid w:val="002540B6"/>
    <w:rsid w:val="00262DDF"/>
    <w:rsid w:val="002635B7"/>
    <w:rsid w:val="002746C6"/>
    <w:rsid w:val="00276C86"/>
    <w:rsid w:val="00277365"/>
    <w:rsid w:val="00281358"/>
    <w:rsid w:val="00282D4C"/>
    <w:rsid w:val="00287BBC"/>
    <w:rsid w:val="002D7698"/>
    <w:rsid w:val="002E187E"/>
    <w:rsid w:val="002E7AEC"/>
    <w:rsid w:val="002F75EF"/>
    <w:rsid w:val="003000C2"/>
    <w:rsid w:val="00306E15"/>
    <w:rsid w:val="00310FBD"/>
    <w:rsid w:val="0031224C"/>
    <w:rsid w:val="00317257"/>
    <w:rsid w:val="00317309"/>
    <w:rsid w:val="00335FBF"/>
    <w:rsid w:val="00350EF8"/>
    <w:rsid w:val="00364BA2"/>
    <w:rsid w:val="003656AF"/>
    <w:rsid w:val="003753D1"/>
    <w:rsid w:val="00394D0F"/>
    <w:rsid w:val="003953B2"/>
    <w:rsid w:val="00396D92"/>
    <w:rsid w:val="003B1822"/>
    <w:rsid w:val="003B66D2"/>
    <w:rsid w:val="003C1BA8"/>
    <w:rsid w:val="003C2AD9"/>
    <w:rsid w:val="003D4F22"/>
    <w:rsid w:val="003E1D80"/>
    <w:rsid w:val="003E594C"/>
    <w:rsid w:val="003E7E75"/>
    <w:rsid w:val="003F0B94"/>
    <w:rsid w:val="0040229B"/>
    <w:rsid w:val="00407750"/>
    <w:rsid w:val="00412FE9"/>
    <w:rsid w:val="0042680F"/>
    <w:rsid w:val="00444D82"/>
    <w:rsid w:val="00455066"/>
    <w:rsid w:val="004568D4"/>
    <w:rsid w:val="00461794"/>
    <w:rsid w:val="00470C05"/>
    <w:rsid w:val="004A3D5D"/>
    <w:rsid w:val="004A53A5"/>
    <w:rsid w:val="004A5602"/>
    <w:rsid w:val="004A577E"/>
    <w:rsid w:val="004A630C"/>
    <w:rsid w:val="004D0621"/>
    <w:rsid w:val="004D217B"/>
    <w:rsid w:val="004E5A53"/>
    <w:rsid w:val="004E79D2"/>
    <w:rsid w:val="004E7F1B"/>
    <w:rsid w:val="005125A3"/>
    <w:rsid w:val="00514392"/>
    <w:rsid w:val="005204DB"/>
    <w:rsid w:val="00521386"/>
    <w:rsid w:val="00521B1B"/>
    <w:rsid w:val="005229D7"/>
    <w:rsid w:val="00561581"/>
    <w:rsid w:val="00563ECB"/>
    <w:rsid w:val="00567C5F"/>
    <w:rsid w:val="005720C9"/>
    <w:rsid w:val="005751D7"/>
    <w:rsid w:val="00580B3A"/>
    <w:rsid w:val="00580F69"/>
    <w:rsid w:val="005842B1"/>
    <w:rsid w:val="005844EC"/>
    <w:rsid w:val="005A4F4F"/>
    <w:rsid w:val="005B7307"/>
    <w:rsid w:val="005C4FC9"/>
    <w:rsid w:val="005C7B00"/>
    <w:rsid w:val="005D4D41"/>
    <w:rsid w:val="005D5FD2"/>
    <w:rsid w:val="005E7FE8"/>
    <w:rsid w:val="005F1320"/>
    <w:rsid w:val="005F42F3"/>
    <w:rsid w:val="005F6E59"/>
    <w:rsid w:val="006146C8"/>
    <w:rsid w:val="00616FB3"/>
    <w:rsid w:val="006206D7"/>
    <w:rsid w:val="00621DE4"/>
    <w:rsid w:val="006245F2"/>
    <w:rsid w:val="006324D1"/>
    <w:rsid w:val="00633338"/>
    <w:rsid w:val="0065126F"/>
    <w:rsid w:val="00652F75"/>
    <w:rsid w:val="00652F94"/>
    <w:rsid w:val="00654110"/>
    <w:rsid w:val="00657140"/>
    <w:rsid w:val="0067738C"/>
    <w:rsid w:val="006803B8"/>
    <w:rsid w:val="00681536"/>
    <w:rsid w:val="00685B82"/>
    <w:rsid w:val="0069040C"/>
    <w:rsid w:val="006937E0"/>
    <w:rsid w:val="006A26FE"/>
    <w:rsid w:val="006A6E9F"/>
    <w:rsid w:val="006B1E33"/>
    <w:rsid w:val="006C2662"/>
    <w:rsid w:val="006D2E5E"/>
    <w:rsid w:val="006D716A"/>
    <w:rsid w:val="006E08C8"/>
    <w:rsid w:val="006F188A"/>
    <w:rsid w:val="00702BA6"/>
    <w:rsid w:val="00705D44"/>
    <w:rsid w:val="00712826"/>
    <w:rsid w:val="007143E8"/>
    <w:rsid w:val="007154DB"/>
    <w:rsid w:val="00715AE2"/>
    <w:rsid w:val="007161B9"/>
    <w:rsid w:val="00723A12"/>
    <w:rsid w:val="00723A69"/>
    <w:rsid w:val="007300A1"/>
    <w:rsid w:val="00741451"/>
    <w:rsid w:val="00741BD9"/>
    <w:rsid w:val="007421F0"/>
    <w:rsid w:val="007456F6"/>
    <w:rsid w:val="0074697C"/>
    <w:rsid w:val="007473A8"/>
    <w:rsid w:val="00751C86"/>
    <w:rsid w:val="0075458A"/>
    <w:rsid w:val="007570A9"/>
    <w:rsid w:val="00762574"/>
    <w:rsid w:val="007670C6"/>
    <w:rsid w:val="00776CC5"/>
    <w:rsid w:val="00782E07"/>
    <w:rsid w:val="00787A6B"/>
    <w:rsid w:val="00794D69"/>
    <w:rsid w:val="00794F38"/>
    <w:rsid w:val="007A04E1"/>
    <w:rsid w:val="007A0F64"/>
    <w:rsid w:val="007A3C7D"/>
    <w:rsid w:val="007A40D5"/>
    <w:rsid w:val="007A575A"/>
    <w:rsid w:val="007B7EE8"/>
    <w:rsid w:val="007C0132"/>
    <w:rsid w:val="007E11EA"/>
    <w:rsid w:val="007E6FEB"/>
    <w:rsid w:val="007F0533"/>
    <w:rsid w:val="00813726"/>
    <w:rsid w:val="00813DB9"/>
    <w:rsid w:val="0081481D"/>
    <w:rsid w:val="00816B0E"/>
    <w:rsid w:val="0083143E"/>
    <w:rsid w:val="00837C34"/>
    <w:rsid w:val="00841B1B"/>
    <w:rsid w:val="00843873"/>
    <w:rsid w:val="00851E6E"/>
    <w:rsid w:val="008532FA"/>
    <w:rsid w:val="00860953"/>
    <w:rsid w:val="008629B0"/>
    <w:rsid w:val="00880605"/>
    <w:rsid w:val="00880C7B"/>
    <w:rsid w:val="00887721"/>
    <w:rsid w:val="00891E84"/>
    <w:rsid w:val="008922A5"/>
    <w:rsid w:val="008A344D"/>
    <w:rsid w:val="008A3566"/>
    <w:rsid w:val="008A3987"/>
    <w:rsid w:val="008B0663"/>
    <w:rsid w:val="008B2F35"/>
    <w:rsid w:val="008B714F"/>
    <w:rsid w:val="008C7537"/>
    <w:rsid w:val="008E6BF3"/>
    <w:rsid w:val="008F6FF4"/>
    <w:rsid w:val="009164EE"/>
    <w:rsid w:val="009179FA"/>
    <w:rsid w:val="00937607"/>
    <w:rsid w:val="00962A17"/>
    <w:rsid w:val="009648A3"/>
    <w:rsid w:val="0097130D"/>
    <w:rsid w:val="00973C31"/>
    <w:rsid w:val="00974139"/>
    <w:rsid w:val="0097456F"/>
    <w:rsid w:val="00987C29"/>
    <w:rsid w:val="009923EC"/>
    <w:rsid w:val="00994C85"/>
    <w:rsid w:val="00995DB6"/>
    <w:rsid w:val="009A7578"/>
    <w:rsid w:val="009A75F9"/>
    <w:rsid w:val="009B0B9D"/>
    <w:rsid w:val="009B163A"/>
    <w:rsid w:val="009B2A58"/>
    <w:rsid w:val="009B6483"/>
    <w:rsid w:val="009B66FC"/>
    <w:rsid w:val="009C4674"/>
    <w:rsid w:val="009D1B8C"/>
    <w:rsid w:val="009D2B45"/>
    <w:rsid w:val="009D65E7"/>
    <w:rsid w:val="009D7224"/>
    <w:rsid w:val="009E2D38"/>
    <w:rsid w:val="009E4DF4"/>
    <w:rsid w:val="009E52D1"/>
    <w:rsid w:val="009E63FA"/>
    <w:rsid w:val="009E6AA5"/>
    <w:rsid w:val="009F13BD"/>
    <w:rsid w:val="009F1C0B"/>
    <w:rsid w:val="00A0708A"/>
    <w:rsid w:val="00A214FD"/>
    <w:rsid w:val="00A26FAD"/>
    <w:rsid w:val="00A562DE"/>
    <w:rsid w:val="00A60CF7"/>
    <w:rsid w:val="00A65803"/>
    <w:rsid w:val="00A672FA"/>
    <w:rsid w:val="00A67724"/>
    <w:rsid w:val="00A73912"/>
    <w:rsid w:val="00A73BA7"/>
    <w:rsid w:val="00A80211"/>
    <w:rsid w:val="00A82E39"/>
    <w:rsid w:val="00A87687"/>
    <w:rsid w:val="00A925DD"/>
    <w:rsid w:val="00A974E4"/>
    <w:rsid w:val="00AA3AC6"/>
    <w:rsid w:val="00AB103E"/>
    <w:rsid w:val="00AB6F41"/>
    <w:rsid w:val="00AB74C1"/>
    <w:rsid w:val="00AB7AAD"/>
    <w:rsid w:val="00AC3B7B"/>
    <w:rsid w:val="00AC768E"/>
    <w:rsid w:val="00AD06F1"/>
    <w:rsid w:val="00AD799C"/>
    <w:rsid w:val="00AE0698"/>
    <w:rsid w:val="00AE74E6"/>
    <w:rsid w:val="00AF08BF"/>
    <w:rsid w:val="00AF4BF5"/>
    <w:rsid w:val="00AF572D"/>
    <w:rsid w:val="00AF7D35"/>
    <w:rsid w:val="00B05638"/>
    <w:rsid w:val="00B069C9"/>
    <w:rsid w:val="00B10F5A"/>
    <w:rsid w:val="00B148BD"/>
    <w:rsid w:val="00B1784E"/>
    <w:rsid w:val="00B20B21"/>
    <w:rsid w:val="00B31138"/>
    <w:rsid w:val="00B36C5F"/>
    <w:rsid w:val="00B4377E"/>
    <w:rsid w:val="00B43A7E"/>
    <w:rsid w:val="00B46C4C"/>
    <w:rsid w:val="00B47A69"/>
    <w:rsid w:val="00B5004F"/>
    <w:rsid w:val="00B56706"/>
    <w:rsid w:val="00B636B8"/>
    <w:rsid w:val="00B71175"/>
    <w:rsid w:val="00B7450F"/>
    <w:rsid w:val="00B776D9"/>
    <w:rsid w:val="00B80956"/>
    <w:rsid w:val="00BA0DF9"/>
    <w:rsid w:val="00BA1076"/>
    <w:rsid w:val="00BA52A0"/>
    <w:rsid w:val="00BB0190"/>
    <w:rsid w:val="00BB0A3F"/>
    <w:rsid w:val="00BC3C9F"/>
    <w:rsid w:val="00BC68DA"/>
    <w:rsid w:val="00BD5AA6"/>
    <w:rsid w:val="00BE0EA5"/>
    <w:rsid w:val="00BE1B57"/>
    <w:rsid w:val="00BE5667"/>
    <w:rsid w:val="00C04320"/>
    <w:rsid w:val="00C051A4"/>
    <w:rsid w:val="00C06326"/>
    <w:rsid w:val="00C10DDE"/>
    <w:rsid w:val="00C117FB"/>
    <w:rsid w:val="00C421BA"/>
    <w:rsid w:val="00C50E10"/>
    <w:rsid w:val="00C5328C"/>
    <w:rsid w:val="00C55A40"/>
    <w:rsid w:val="00C571D1"/>
    <w:rsid w:val="00C6049C"/>
    <w:rsid w:val="00C61D17"/>
    <w:rsid w:val="00C62D62"/>
    <w:rsid w:val="00C63BB6"/>
    <w:rsid w:val="00C64A63"/>
    <w:rsid w:val="00C6682E"/>
    <w:rsid w:val="00C66EFB"/>
    <w:rsid w:val="00C715BE"/>
    <w:rsid w:val="00C77103"/>
    <w:rsid w:val="00C77381"/>
    <w:rsid w:val="00C8215C"/>
    <w:rsid w:val="00C90B3A"/>
    <w:rsid w:val="00C950A6"/>
    <w:rsid w:val="00C96D90"/>
    <w:rsid w:val="00CA62FB"/>
    <w:rsid w:val="00CB187F"/>
    <w:rsid w:val="00CB19F1"/>
    <w:rsid w:val="00CB6400"/>
    <w:rsid w:val="00CC028A"/>
    <w:rsid w:val="00CC4BC7"/>
    <w:rsid w:val="00CC6CC7"/>
    <w:rsid w:val="00CD1491"/>
    <w:rsid w:val="00CD1A9E"/>
    <w:rsid w:val="00CD6F69"/>
    <w:rsid w:val="00D027F9"/>
    <w:rsid w:val="00D03BE0"/>
    <w:rsid w:val="00D072CE"/>
    <w:rsid w:val="00D127C7"/>
    <w:rsid w:val="00D13CF9"/>
    <w:rsid w:val="00D261D7"/>
    <w:rsid w:val="00D26738"/>
    <w:rsid w:val="00D30BEE"/>
    <w:rsid w:val="00D33CFC"/>
    <w:rsid w:val="00D44072"/>
    <w:rsid w:val="00D45D08"/>
    <w:rsid w:val="00D4719D"/>
    <w:rsid w:val="00D47C39"/>
    <w:rsid w:val="00D6293A"/>
    <w:rsid w:val="00D739E8"/>
    <w:rsid w:val="00D82AB6"/>
    <w:rsid w:val="00D86E6A"/>
    <w:rsid w:val="00D92322"/>
    <w:rsid w:val="00D93B0E"/>
    <w:rsid w:val="00DA4524"/>
    <w:rsid w:val="00DB31BB"/>
    <w:rsid w:val="00DC1607"/>
    <w:rsid w:val="00DC4695"/>
    <w:rsid w:val="00DC7C29"/>
    <w:rsid w:val="00DD0F0E"/>
    <w:rsid w:val="00DD53B4"/>
    <w:rsid w:val="00DD60B7"/>
    <w:rsid w:val="00DD6D75"/>
    <w:rsid w:val="00DE1019"/>
    <w:rsid w:val="00DE79B0"/>
    <w:rsid w:val="00DF3BD2"/>
    <w:rsid w:val="00DF4243"/>
    <w:rsid w:val="00E00B57"/>
    <w:rsid w:val="00E22B8B"/>
    <w:rsid w:val="00E25507"/>
    <w:rsid w:val="00E31ABC"/>
    <w:rsid w:val="00E35BE0"/>
    <w:rsid w:val="00E51859"/>
    <w:rsid w:val="00E5298F"/>
    <w:rsid w:val="00E616CD"/>
    <w:rsid w:val="00E74D9A"/>
    <w:rsid w:val="00E75CA7"/>
    <w:rsid w:val="00E84C21"/>
    <w:rsid w:val="00E84E4D"/>
    <w:rsid w:val="00E90A73"/>
    <w:rsid w:val="00E95CA9"/>
    <w:rsid w:val="00EA46DB"/>
    <w:rsid w:val="00EA51BA"/>
    <w:rsid w:val="00EB0D57"/>
    <w:rsid w:val="00EB0F3A"/>
    <w:rsid w:val="00EB26F5"/>
    <w:rsid w:val="00EB49B9"/>
    <w:rsid w:val="00EB6463"/>
    <w:rsid w:val="00EE5A53"/>
    <w:rsid w:val="00EF2611"/>
    <w:rsid w:val="00F0350B"/>
    <w:rsid w:val="00F07A37"/>
    <w:rsid w:val="00F110D0"/>
    <w:rsid w:val="00F2799B"/>
    <w:rsid w:val="00F40962"/>
    <w:rsid w:val="00F42212"/>
    <w:rsid w:val="00F464AF"/>
    <w:rsid w:val="00F55BDB"/>
    <w:rsid w:val="00F60861"/>
    <w:rsid w:val="00F61B0C"/>
    <w:rsid w:val="00F62C01"/>
    <w:rsid w:val="00F72892"/>
    <w:rsid w:val="00F76969"/>
    <w:rsid w:val="00F817F8"/>
    <w:rsid w:val="00F86420"/>
    <w:rsid w:val="00F92764"/>
    <w:rsid w:val="00F94A08"/>
    <w:rsid w:val="00F95C61"/>
    <w:rsid w:val="00FA3732"/>
    <w:rsid w:val="00FA3C47"/>
    <w:rsid w:val="00FA6E3D"/>
    <w:rsid w:val="00FB001B"/>
    <w:rsid w:val="00FB1DFA"/>
    <w:rsid w:val="00FB3C04"/>
    <w:rsid w:val="00FB6309"/>
    <w:rsid w:val="00FC0F9E"/>
    <w:rsid w:val="00FD2C7A"/>
    <w:rsid w:val="00FD67B9"/>
    <w:rsid w:val="00FD755E"/>
    <w:rsid w:val="00FE0A84"/>
    <w:rsid w:val="00FE3225"/>
    <w:rsid w:val="00FF4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7D6B3C3"/>
  <w15:chartTrackingRefBased/>
  <w15:docId w15:val="{CADAA87D-2C27-4B4C-9900-A5E376630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無清單1"/>
    <w:next w:val="a2"/>
    <w:uiPriority w:val="99"/>
    <w:semiHidden/>
    <w:unhideWhenUsed/>
    <w:rsid w:val="0031224C"/>
  </w:style>
  <w:style w:type="paragraph" w:styleId="a3">
    <w:name w:val="Body Text"/>
    <w:basedOn w:val="a"/>
    <w:link w:val="a4"/>
    <w:rsid w:val="0031224C"/>
    <w:pPr>
      <w:spacing w:after="12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4">
    <w:name w:val="本文 字元"/>
    <w:basedOn w:val="a0"/>
    <w:link w:val="a3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BCDE">
    <w:name w:val="ABCDE"/>
    <w:basedOn w:val="a"/>
    <w:qFormat/>
    <w:rsid w:val="0081481D"/>
    <w:pPr>
      <w:widowControl/>
      <w:tabs>
        <w:tab w:val="left" w:pos="2100"/>
        <w:tab w:val="left" w:pos="3885"/>
        <w:tab w:val="left" w:pos="5670"/>
        <w:tab w:val="left" w:pos="7455"/>
      </w:tabs>
      <w:autoSpaceDE w:val="0"/>
      <w:autoSpaceDN w:val="0"/>
      <w:adjustRightInd w:val="0"/>
      <w:spacing w:line="360" w:lineRule="atLeast"/>
      <w:ind w:leftChars="150" w:left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paragraph" w:customStyle="1" w:styleId="tit1">
    <w:name w:val="tit1"/>
    <w:basedOn w:val="a"/>
    <w:rsid w:val="0031224C"/>
    <w:pPr>
      <w:widowControl/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105">
    <w:name w:val="樣式 樣式 ??-?? + 套用前:  1 列 + 套用前:  0.5 列"/>
    <w:basedOn w:val="a"/>
    <w:rsid w:val="0031224C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textAlignment w:val="bottom"/>
    </w:pPr>
    <w:rPr>
      <w:rFonts w:ascii="Times New Roman" w:eastAsia="新細明體" w:hAnsi="Times New Roman" w:cs="新細明體"/>
      <w:color w:val="000000"/>
      <w:spacing w:val="25"/>
      <w:kern w:val="0"/>
      <w:sz w:val="22"/>
      <w:szCs w:val="20"/>
      <w:u w:val="single"/>
      <w:lang w:val="zh-TW" w:eastAsia="zh-TW"/>
    </w:rPr>
  </w:style>
  <w:style w:type="paragraph" w:customStyle="1" w:styleId="TIT138">
    <w:name w:val="樣式 TIT1 + 凸出:  3.8 字元"/>
    <w:basedOn w:val="tit1"/>
    <w:rsid w:val="0031224C"/>
    <w:pPr>
      <w:ind w:left="380" w:hanging="380"/>
    </w:pPr>
  </w:style>
  <w:style w:type="paragraph" w:customStyle="1" w:styleId="ABC">
    <w:name w:val="ABC"/>
    <w:basedOn w:val="a"/>
    <w:rsid w:val="00CD6F69"/>
    <w:pPr>
      <w:widowControl/>
      <w:tabs>
        <w:tab w:val="left" w:pos="3291"/>
        <w:tab w:val="left" w:pos="6266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lang w:eastAsia="zh-TW"/>
    </w:rPr>
  </w:style>
  <w:style w:type="table" w:styleId="a5">
    <w:name w:val="Table Grid"/>
    <w:basedOn w:val="a1"/>
    <w:uiPriority w:val="39"/>
    <w:rsid w:val="0031224C"/>
    <w:pPr>
      <w:widowControl/>
      <w:jc w:val="left"/>
    </w:pPr>
    <w:rPr>
      <w:rFonts w:ascii="Times New Roman" w:eastAsia="MS Mincho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31224C"/>
    <w:pPr>
      <w:tabs>
        <w:tab w:val="left" w:pos="4860"/>
      </w:tabs>
      <w:ind w:leftChars="195" w:left="792" w:hangingChars="150" w:hanging="402"/>
    </w:pPr>
    <w:rPr>
      <w:rFonts w:cs="新細明體"/>
      <w:color w:val="000000"/>
      <w:spacing w:val="24"/>
      <w:kern w:val="2"/>
      <w:lang w:val="en-US"/>
    </w:rPr>
  </w:style>
  <w:style w:type="paragraph" w:customStyle="1" w:styleId="p12">
    <w:name w:val="p12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73">
    <w:name w:val="p73"/>
    <w:basedOn w:val="a"/>
    <w:rsid w:val="0031224C"/>
    <w:pPr>
      <w:tabs>
        <w:tab w:val="left" w:pos="780"/>
        <w:tab w:val="left" w:pos="1240"/>
      </w:tabs>
      <w:spacing w:line="280" w:lineRule="atLeast"/>
      <w:ind w:left="144" w:hanging="576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5">
    <w:name w:val="p5"/>
    <w:basedOn w:val="a"/>
    <w:rsid w:val="0031224C"/>
    <w:pPr>
      <w:tabs>
        <w:tab w:val="left" w:pos="700"/>
      </w:tabs>
      <w:spacing w:line="280" w:lineRule="atLeast"/>
      <w:ind w:left="720" w:hanging="720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a6">
    <w:name w:val="第?部分"/>
    <w:basedOn w:val="a"/>
    <w:rsid w:val="0031224C"/>
    <w:pPr>
      <w:adjustRightInd w:val="0"/>
      <w:spacing w:line="360" w:lineRule="atLeast"/>
      <w:textAlignment w:val="baseline"/>
    </w:pPr>
    <w:rPr>
      <w:rFonts w:ascii="細明體" w:eastAsia="細明體" w:hAnsi="Times New Roman" w:cs="Times New Roman"/>
      <w:spacing w:val="25"/>
      <w:kern w:val="0"/>
      <w:sz w:val="28"/>
      <w:szCs w:val="20"/>
      <w:lang w:eastAsia="zh-TW"/>
    </w:rPr>
  </w:style>
  <w:style w:type="paragraph" w:customStyle="1" w:styleId="a7">
    <w:name w:val="壹貳參"/>
    <w:basedOn w:val="a"/>
    <w:rsid w:val="0031224C"/>
    <w:pPr>
      <w:widowControl/>
      <w:autoSpaceDE w:val="0"/>
      <w:autoSpaceDN w:val="0"/>
      <w:adjustRightInd w:val="0"/>
      <w:spacing w:line="360" w:lineRule="atLeast"/>
      <w:textAlignment w:val="bottom"/>
    </w:pPr>
    <w:rPr>
      <w:rFonts w:ascii="Times New Roman" w:eastAsia="細明體" w:hAnsi="Times New Roman" w:cs="Times New Roman"/>
      <w:spacing w:val="25"/>
      <w:kern w:val="0"/>
      <w:sz w:val="26"/>
      <w:szCs w:val="20"/>
      <w:lang w:eastAsia="zh-TW"/>
    </w:rPr>
  </w:style>
  <w:style w:type="paragraph" w:customStyle="1" w:styleId="a8">
    <w:name w:val="說明"/>
    <w:basedOn w:val="a7"/>
    <w:rsid w:val="0031224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31224C"/>
    <w:pPr>
      <w:adjustRightInd w:val="0"/>
      <w:spacing w:line="480" w:lineRule="atLeast"/>
      <w:ind w:left="1276" w:right="823" w:hanging="284"/>
      <w:jc w:val="left"/>
      <w:textAlignment w:val="baseline"/>
    </w:pPr>
    <w:rPr>
      <w:rFonts w:ascii="全真楷書" w:eastAsia="全真楷書" w:hAnsi="Times New Roman" w:cs="Times New Roman"/>
      <w:kern w:val="0"/>
      <w:sz w:val="30"/>
      <w:szCs w:val="20"/>
      <w:lang w:eastAsia="zh-TW"/>
    </w:rPr>
  </w:style>
  <w:style w:type="paragraph" w:customStyle="1" w:styleId="a9">
    <w:name w:val="第?部份"/>
    <w:basedOn w:val="a"/>
    <w:rsid w:val="0031224C"/>
    <w:pPr>
      <w:adjustRightInd w:val="0"/>
      <w:spacing w:line="360" w:lineRule="atLeast"/>
      <w:jc w:val="left"/>
      <w:textAlignment w:val="baseline"/>
    </w:pPr>
    <w:rPr>
      <w:rFonts w:ascii="華康中黑體" w:eastAsia="華康中黑體" w:hAnsi="Times New Roman" w:cs="Times New Roman"/>
      <w:spacing w:val="45"/>
      <w:kern w:val="0"/>
      <w:sz w:val="28"/>
      <w:szCs w:val="20"/>
      <w:lang w:eastAsia="zh-TW"/>
    </w:rPr>
  </w:style>
  <w:style w:type="paragraph" w:customStyle="1" w:styleId="TIT10">
    <w:name w:val="TIT1"/>
    <w:basedOn w:val="a"/>
    <w:link w:val="TIT11"/>
    <w:qFormat/>
    <w:rsid w:val="00CD6F69"/>
    <w:pPr>
      <w:widowControl/>
      <w:adjustRightInd w:val="0"/>
      <w:spacing w:beforeLines="25" w:before="25" w:line="360" w:lineRule="atLeast"/>
      <w:ind w:left="150" w:hangingChars="150" w:hanging="150"/>
    </w:pPr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paragraph" w:customStyle="1" w:styleId="AA">
    <w:name w:val="AA"/>
    <w:basedOn w:val="a"/>
    <w:link w:val="AA0"/>
    <w:autoRedefine/>
    <w:rsid w:val="00026786"/>
    <w:pPr>
      <w:widowControl/>
      <w:autoSpaceDE w:val="0"/>
      <w:autoSpaceDN w:val="0"/>
      <w:adjustRightInd w:val="0"/>
      <w:spacing w:line="360" w:lineRule="atLeast"/>
      <w:ind w:leftChars="150" w:left="300" w:hangingChars="150" w:hanging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p4">
    <w:name w:val="p4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styleId="2">
    <w:name w:val="List 2"/>
    <w:aliases w:val="List a."/>
    <w:basedOn w:val="a"/>
    <w:rsid w:val="0031224C"/>
    <w:pPr>
      <w:ind w:left="605" w:hanging="245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c">
    <w:name w:val="Body Text Indent"/>
    <w:basedOn w:val="a"/>
    <w:link w:val="ad"/>
    <w:rsid w:val="0031224C"/>
    <w:pPr>
      <w:spacing w:after="120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d">
    <w:name w:val="本文縮排 字元"/>
    <w:basedOn w:val="a0"/>
    <w:link w:val="ac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20">
    <w:name w:val="Body Text Indent 2"/>
    <w:basedOn w:val="a"/>
    <w:link w:val="21"/>
    <w:rsid w:val="0031224C"/>
    <w:pPr>
      <w:spacing w:after="120" w:line="480" w:lineRule="auto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21">
    <w:name w:val="本文縮排 2 字元"/>
    <w:basedOn w:val="a0"/>
    <w:link w:val="2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e">
    <w:name w:val="header"/>
    <w:basedOn w:val="a"/>
    <w:link w:val="af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">
    <w:name w:val="頁首 字元"/>
    <w:basedOn w:val="a0"/>
    <w:link w:val="ae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f0">
    <w:name w:val="footer"/>
    <w:basedOn w:val="a"/>
    <w:link w:val="af1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1">
    <w:name w:val="頁尾 字元"/>
    <w:basedOn w:val="a0"/>
    <w:link w:val="af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A065cm36918pt">
    <w:name w:val="樣式 AA + 左:  0.65 cm 凸出:  3.69 字元 行距:  最小行高 18 pt"/>
    <w:basedOn w:val="AA"/>
    <w:autoRedefine/>
    <w:rsid w:val="0031224C"/>
    <w:pPr>
      <w:ind w:leftChars="195" w:left="390" w:firstLine="0"/>
    </w:pPr>
    <w:rPr>
      <w:rFonts w:cs="新細明體"/>
      <w:color w:val="000000"/>
      <w:lang w:val="en-US"/>
    </w:rPr>
  </w:style>
  <w:style w:type="paragraph" w:customStyle="1" w:styleId="tit2">
    <w:name w:val="tit2"/>
    <w:basedOn w:val="a"/>
    <w:rsid w:val="0031224C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標楷體" w:hAnsi="Times New Roman" w:cs="Times New Roman"/>
      <w:spacing w:val="24"/>
      <w:kern w:val="0"/>
      <w:sz w:val="22"/>
      <w:szCs w:val="20"/>
      <w:lang w:eastAsia="zh-TW"/>
    </w:rPr>
  </w:style>
  <w:style w:type="paragraph" w:styleId="af2">
    <w:name w:val="Balloon Text"/>
    <w:basedOn w:val="a"/>
    <w:link w:val="af3"/>
    <w:semiHidden/>
    <w:rsid w:val="0031224C"/>
    <w:pPr>
      <w:jc w:val="left"/>
    </w:pPr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customStyle="1" w:styleId="af3">
    <w:name w:val="註解方塊文字 字元"/>
    <w:basedOn w:val="a0"/>
    <w:link w:val="af2"/>
    <w:semiHidden/>
    <w:rsid w:val="0031224C"/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styleId="af4">
    <w:name w:val="page number"/>
    <w:basedOn w:val="a0"/>
    <w:rsid w:val="0031224C"/>
  </w:style>
  <w:style w:type="paragraph" w:customStyle="1" w:styleId="9pt">
    <w:name w:val="樣式 壹貳參 + 套用後:  9 pt"/>
    <w:basedOn w:val="a7"/>
    <w:rsid w:val="0031224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31224C"/>
    <w:pPr>
      <w:spacing w:before="20"/>
    </w:pPr>
  </w:style>
  <w:style w:type="character" w:customStyle="1" w:styleId="TIT11">
    <w:name w:val="TIT1 字元"/>
    <w:link w:val="TIT10"/>
    <w:rsid w:val="00CD6F69"/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character" w:customStyle="1" w:styleId="TIT13">
    <w:name w:val="樣式 TIT1 + 字元"/>
    <w:basedOn w:val="TIT11"/>
    <w:link w:val="TIT12"/>
    <w:rsid w:val="0031224C"/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">
    <w:name w:val="??-??"/>
    <w:basedOn w:val="TIT10"/>
    <w:link w:val="-0"/>
    <w:rsid w:val="00CD6F69"/>
    <w:pPr>
      <w:autoSpaceDE w:val="0"/>
      <w:autoSpaceDN w:val="0"/>
      <w:ind w:left="0" w:firstLineChars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A4F4F"/>
    <w:pPr>
      <w:tabs>
        <w:tab w:val="left" w:pos="4778"/>
      </w:tabs>
      <w:ind w:left="150" w:firstLineChars="0" w:firstLine="0"/>
    </w:pPr>
    <w:rPr>
      <w:szCs w:val="22"/>
    </w:rPr>
  </w:style>
  <w:style w:type="paragraph" w:customStyle="1" w:styleId="-1">
    <w:name w:val="樣式 ??-?? + 套用前:  1 列"/>
    <w:basedOn w:val="-"/>
    <w:rsid w:val="0031224C"/>
    <w:pPr>
      <w:spacing w:before="360"/>
    </w:pPr>
  </w:style>
  <w:style w:type="paragraph" w:customStyle="1" w:styleId="TIT102">
    <w:name w:val="樣式 TIT1 + 套用前:  0.2 列"/>
    <w:basedOn w:val="TIT10"/>
    <w:rsid w:val="0031224C"/>
    <w:pPr>
      <w:spacing w:before="0"/>
    </w:pPr>
    <w:rPr>
      <w:rFonts w:cs="新細明體"/>
    </w:rPr>
  </w:style>
  <w:style w:type="paragraph" w:customStyle="1" w:styleId="af5">
    <w:name w:val="壹"/>
    <w:basedOn w:val="a"/>
    <w:rsid w:val="0031224C"/>
    <w:pPr>
      <w:widowControl/>
      <w:autoSpaceDE w:val="0"/>
      <w:autoSpaceDN w:val="0"/>
      <w:adjustRightInd w:val="0"/>
      <w:spacing w:beforeLines="50" w:before="120" w:line="360" w:lineRule="atLeast"/>
      <w:textAlignment w:val="bottom"/>
    </w:pPr>
    <w:rPr>
      <w:rFonts w:ascii="Times New Roman" w:eastAsia="新細明體" w:hAnsi="Times New Roman" w:cs="新細明體"/>
      <w:b/>
      <w:bCs/>
      <w:spacing w:val="45"/>
      <w:kern w:val="0"/>
      <w:sz w:val="28"/>
      <w:szCs w:val="20"/>
      <w:lang w:eastAsia="zh-TW"/>
    </w:rPr>
  </w:style>
  <w:style w:type="paragraph" w:customStyle="1" w:styleId="0cm30cm6pt">
    <w:name w:val="樣式 說明 + 自動 左右對齊 左:  0 cm 凸出:  3 字元 右:  0 cm 套用前:  6 pt 套用後..."/>
    <w:basedOn w:val="a"/>
    <w:rsid w:val="0031224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NormalText">
    <w:name w:val="Normal Text"/>
    <w:rsid w:val="0031224C"/>
    <w:pPr>
      <w:autoSpaceDE w:val="0"/>
      <w:autoSpaceDN w:val="0"/>
      <w:adjustRightInd w:val="0"/>
      <w:jc w:val="left"/>
    </w:pPr>
    <w:rPr>
      <w:rFonts w:ascii="Palatino Linotype" w:eastAsia="新細明體" w:hAnsi="Palatino Linotype" w:cs="Times New Roman"/>
      <w:color w:val="000000"/>
      <w:kern w:val="0"/>
      <w:sz w:val="20"/>
      <w:szCs w:val="20"/>
      <w:lang w:eastAsia="en-US"/>
    </w:rPr>
  </w:style>
  <w:style w:type="paragraph" w:customStyle="1" w:styleId="10">
    <w:name w:val="清單段落1"/>
    <w:basedOn w:val="a"/>
    <w:next w:val="af6"/>
    <w:uiPriority w:val="34"/>
    <w:qFormat/>
    <w:rsid w:val="0031224C"/>
    <w:pPr>
      <w:ind w:leftChars="200" w:left="480"/>
      <w:jc w:val="left"/>
    </w:pPr>
    <w:rPr>
      <w:kern w:val="0"/>
      <w:sz w:val="20"/>
      <w:lang w:eastAsia="zh-TW"/>
    </w:rPr>
  </w:style>
  <w:style w:type="paragraph" w:customStyle="1" w:styleId="AA065cm36918pt0">
    <w:name w:val="樣式 樣式 AA + 左:  0.65 cm 凸出:  3.69 字元 行距:  最小行高 18 pt + (中文) 細明體 ..."/>
    <w:basedOn w:val="AA065cm36918pt"/>
    <w:rsid w:val="0031224C"/>
    <w:pPr>
      <w:spacing w:before="180"/>
      <w:ind w:leftChars="200" w:left="882" w:hanging="402"/>
    </w:pPr>
    <w:rPr>
      <w:rFonts w:eastAsia="細明體"/>
    </w:rPr>
  </w:style>
  <w:style w:type="paragraph" w:customStyle="1" w:styleId="AA065cm36918pt1">
    <w:name w:val="樣式 樣式 AA + 左:  0.65 cm 凸出:  3.69 字元 行距:  最小行高 18 pt + (中文) 細明體 ...1"/>
    <w:basedOn w:val="AA065cm36918pt"/>
    <w:rsid w:val="0031224C"/>
    <w:pPr>
      <w:ind w:leftChars="225" w:left="540"/>
    </w:pPr>
    <w:rPr>
      <w:rFonts w:eastAsia="細明體"/>
    </w:rPr>
  </w:style>
  <w:style w:type="paragraph" w:customStyle="1" w:styleId="1412">
    <w:name w:val="樣式 (中文) 標楷體 14 點 左右對齊 行距:  最小行高 12 點"/>
    <w:basedOn w:val="a"/>
    <w:rsid w:val="0031224C"/>
    <w:pPr>
      <w:spacing w:line="240" w:lineRule="atLeast"/>
    </w:pPr>
    <w:rPr>
      <w:rFonts w:ascii="Times New Roman" w:eastAsia="標楷體" w:hAnsi="Times New Roman" w:cs="新細明體"/>
      <w:kern w:val="0"/>
      <w:sz w:val="28"/>
      <w:szCs w:val="20"/>
      <w:lang w:eastAsia="zh-TW"/>
    </w:rPr>
  </w:style>
  <w:style w:type="character" w:customStyle="1" w:styleId="st">
    <w:name w:val="st"/>
    <w:rsid w:val="0031224C"/>
  </w:style>
  <w:style w:type="paragraph" w:styleId="Web">
    <w:name w:val="Normal (Web)"/>
    <w:basedOn w:val="a"/>
    <w:uiPriority w:val="99"/>
    <w:semiHidden/>
    <w:unhideWhenUsed/>
    <w:rsid w:val="0031224C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0"/>
      <w:szCs w:val="20"/>
      <w:lang w:eastAsia="zh-TW"/>
    </w:rPr>
  </w:style>
  <w:style w:type="paragraph" w:styleId="af7">
    <w:name w:val="Date"/>
    <w:basedOn w:val="a"/>
    <w:next w:val="a"/>
    <w:link w:val="af8"/>
    <w:rsid w:val="0031224C"/>
    <w:pPr>
      <w:adjustRightInd w:val="0"/>
      <w:spacing w:line="360" w:lineRule="atLeast"/>
      <w:jc w:val="right"/>
      <w:textAlignment w:val="baseline"/>
    </w:pPr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character" w:customStyle="1" w:styleId="af8">
    <w:name w:val="日期 字元"/>
    <w:basedOn w:val="a0"/>
    <w:link w:val="af7"/>
    <w:rsid w:val="0031224C"/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paragraph" w:customStyle="1" w:styleId="Default">
    <w:name w:val="Default"/>
    <w:rsid w:val="0031224C"/>
    <w:pPr>
      <w:autoSpaceDE w:val="0"/>
      <w:autoSpaceDN w:val="0"/>
      <w:adjustRightInd w:val="0"/>
      <w:jc w:val="left"/>
    </w:pPr>
    <w:rPr>
      <w:rFonts w:ascii="新細明體" w:eastAsia="新細明體" w:hAnsi="Times New Roman" w:cs="Times New Roman"/>
      <w:color w:val="000000"/>
      <w:kern w:val="0"/>
      <w:sz w:val="24"/>
      <w:szCs w:val="24"/>
      <w:lang w:eastAsia="zh-TW"/>
    </w:rPr>
  </w:style>
  <w:style w:type="character" w:customStyle="1" w:styleId="shorttext">
    <w:name w:val="short_text"/>
    <w:rsid w:val="0031224C"/>
  </w:style>
  <w:style w:type="character" w:styleId="af9">
    <w:name w:val="Placeholder Text"/>
    <w:basedOn w:val="a0"/>
    <w:uiPriority w:val="99"/>
    <w:semiHidden/>
    <w:rsid w:val="0031224C"/>
    <w:rPr>
      <w:color w:val="808080"/>
    </w:rPr>
  </w:style>
  <w:style w:type="paragraph" w:customStyle="1" w:styleId="ABCD">
    <w:name w:val="ABCD"/>
    <w:basedOn w:val="a"/>
    <w:autoRedefine/>
    <w:rsid w:val="009A7578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beforeLines="25" w:before="60" w:line="34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character" w:styleId="afa">
    <w:name w:val="Hyperlink"/>
    <w:uiPriority w:val="99"/>
    <w:unhideWhenUsed/>
    <w:rsid w:val="0031224C"/>
    <w:rPr>
      <w:color w:val="0000FF"/>
      <w:u w:val="single"/>
    </w:rPr>
  </w:style>
  <w:style w:type="character" w:customStyle="1" w:styleId="unicode">
    <w:name w:val="unicode"/>
    <w:rsid w:val="0031224C"/>
  </w:style>
  <w:style w:type="character" w:customStyle="1" w:styleId="sortkey">
    <w:name w:val="sortkey"/>
    <w:rsid w:val="0031224C"/>
  </w:style>
  <w:style w:type="paragraph" w:customStyle="1" w:styleId="11">
    <w:name w:val="內文1"/>
    <w:rsid w:val="0031224C"/>
    <w:pPr>
      <w:widowControl/>
      <w:pBdr>
        <w:top w:val="nil"/>
        <w:left w:val="nil"/>
        <w:bottom w:val="nil"/>
        <w:right w:val="nil"/>
        <w:between w:val="nil"/>
      </w:pBdr>
      <w:spacing w:line="276" w:lineRule="auto"/>
      <w:jc w:val="left"/>
    </w:pPr>
    <w:rPr>
      <w:rFonts w:ascii="Arial" w:hAnsi="Arial" w:cs="Arial"/>
      <w:color w:val="000000"/>
      <w:kern w:val="0"/>
      <w:sz w:val="22"/>
      <w:lang w:eastAsia="zh-TW"/>
    </w:rPr>
  </w:style>
  <w:style w:type="paragraph" w:customStyle="1" w:styleId="-05">
    <w:name w:val="樣式 ??-?? + 套用前:  0.5 行"/>
    <w:basedOn w:val="-"/>
    <w:autoRedefine/>
    <w:rsid w:val="0031224C"/>
    <w:pPr>
      <w:spacing w:before="60" w:line="340" w:lineRule="atLeast"/>
      <w:textAlignment w:val="auto"/>
    </w:pPr>
    <w:rPr>
      <w:rFonts w:ascii="Cambria" w:hAnsi="Cambria"/>
      <w:szCs w:val="20"/>
      <w:lang w:val="en-US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31224C"/>
    <w:pPr>
      <w:spacing w:before="120" w:line="400" w:lineRule="atLeast"/>
      <w:ind w:left="1212" w:hanging="220"/>
    </w:pPr>
    <w:rPr>
      <w:rFonts w:ascii="Times New Roman" w:eastAsia="標楷體" w:hAnsi="標楷體" w:cs="新細明體"/>
      <w:sz w:val="30"/>
      <w:szCs w:val="20"/>
      <w:lang w:eastAsia="zh-TW"/>
    </w:rPr>
  </w:style>
  <w:style w:type="paragraph" w:customStyle="1" w:styleId="ABCD0cm1">
    <w:name w:val="樣式 ABCD + 左:  0 cm 凸出:  1 字元"/>
    <w:basedOn w:val="a"/>
    <w:rsid w:val="0031224C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character" w:customStyle="1" w:styleId="-0">
    <w:name w:val="??-?? 字元"/>
    <w:link w:val="-"/>
    <w:rsid w:val="00CD6F69"/>
    <w:rPr>
      <w:rFonts w:ascii="Times New Roman" w:eastAsia="新細明體" w:hAnsi="Times New Roman" w:cs="新細明體"/>
      <w:color w:val="000000"/>
      <w:spacing w:val="10"/>
      <w:kern w:val="0"/>
      <w:sz w:val="22"/>
      <w:u w:val="single"/>
      <w:lang w:val="zh-TW" w:eastAsia="zh-TW"/>
    </w:rPr>
  </w:style>
  <w:style w:type="paragraph" w:customStyle="1" w:styleId="afb">
    <w:name w:val="題組總題幹"/>
    <w:basedOn w:val="a"/>
    <w:link w:val="afc"/>
    <w:qFormat/>
    <w:rsid w:val="0031224C"/>
    <w:pPr>
      <w:widowControl/>
      <w:ind w:left="240" w:hangingChars="100" w:hanging="240"/>
      <w:jc w:val="left"/>
    </w:pPr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character" w:customStyle="1" w:styleId="afc">
    <w:name w:val="題組總題幹 字元"/>
    <w:basedOn w:val="a0"/>
    <w:link w:val="afb"/>
    <w:rsid w:val="0031224C"/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paragraph" w:customStyle="1" w:styleId="TIT109">
    <w:name w:val="樣式 TIT1 + (中文) +本文中文字型 (新細明體) 自動 加寬  0.9 點"/>
    <w:basedOn w:val="a"/>
    <w:rsid w:val="0031224C"/>
    <w:pPr>
      <w:widowControl/>
      <w:spacing w:beforeLines="50" w:before="180" w:line="360" w:lineRule="atLeast"/>
    </w:pPr>
    <w:rPr>
      <w:rFonts w:ascii="Times New Roman" w:hAnsi="Times New Roman" w:cs="Times New Roman"/>
      <w:spacing w:val="18"/>
      <w:kern w:val="0"/>
      <w:sz w:val="22"/>
      <w:szCs w:val="24"/>
      <w:lang w:eastAsia="zh-TW"/>
    </w:rPr>
  </w:style>
  <w:style w:type="table" w:customStyle="1" w:styleId="3">
    <w:name w:val="表格格線3"/>
    <w:basedOn w:val="a1"/>
    <w:next w:val="a5"/>
    <w:uiPriority w:val="39"/>
    <w:rsid w:val="0031224C"/>
    <w:pPr>
      <w:widowControl/>
      <w:jc w:val="left"/>
    </w:pPr>
    <w:rPr>
      <w:sz w:val="24"/>
      <w:szCs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1">
    <w:name w:val="樣式 說明 + 套用前:  0.5 列1"/>
    <w:basedOn w:val="a"/>
    <w:rsid w:val="0031224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beforeLines="50" w:before="50" w:line="360" w:lineRule="atLeast"/>
      <w:ind w:left="300" w:hangingChars="300" w:hanging="300"/>
      <w:textAlignment w:val="bottom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TIT1TimesNewRoman0cm">
    <w:name w:val="樣式 TIT1 +  Times New Roman (中文) 細明體 自動 底線 左:  0 cm 凸出: ..."/>
    <w:basedOn w:val="TIT10"/>
    <w:rsid w:val="0031224C"/>
    <w:pPr>
      <w:adjustRightInd/>
      <w:spacing w:before="60" w:line="300" w:lineRule="exact"/>
      <w:ind w:leftChars="161" w:left="397" w:hangingChars="1" w:hanging="397"/>
    </w:pPr>
    <w:rPr>
      <w:rFonts w:eastAsia="細明體"/>
      <w:spacing w:val="18"/>
      <w:kern w:val="2"/>
      <w:szCs w:val="24"/>
      <w:u w:val="single"/>
      <w:lang w:val="en-US"/>
    </w:rPr>
  </w:style>
  <w:style w:type="table" w:customStyle="1" w:styleId="22">
    <w:name w:val="表格格線2"/>
    <w:basedOn w:val="a1"/>
    <w:next w:val="a5"/>
    <w:uiPriority w:val="39"/>
    <w:unhideWhenUsed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0">
    <w:name w:val="AA 字元"/>
    <w:link w:val="AA"/>
    <w:rsid w:val="00026786"/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1241220pt">
    <w:name w:val="樣式 樣式 題組 + 左 1.24 字元 + 12 點 行距:  最小行高 20 pt"/>
    <w:basedOn w:val="a"/>
    <w:rsid w:val="0031224C"/>
    <w:pPr>
      <w:tabs>
        <w:tab w:val="left" w:pos="180"/>
        <w:tab w:val="left" w:pos="1440"/>
      </w:tabs>
      <w:spacing w:line="400" w:lineRule="atLeast"/>
      <w:ind w:leftChars="200" w:left="480"/>
    </w:pPr>
    <w:rPr>
      <w:rFonts w:ascii="Times New Roman" w:eastAsia="新細明體" w:hAnsi="Times New Roman" w:cs="新細明體"/>
      <w:sz w:val="24"/>
      <w:szCs w:val="20"/>
      <w:lang w:eastAsia="zh-TW"/>
    </w:rPr>
  </w:style>
  <w:style w:type="paragraph" w:customStyle="1" w:styleId="TIT103570">
    <w:name w:val="樣式 TIT1 + (中文) +本文中文字型 (新細明體) 自動 左:  0 公分 凸出:  3.57 字元 加寬  0..."/>
    <w:basedOn w:val="TIT10"/>
    <w:rsid w:val="0031224C"/>
    <w:pPr>
      <w:adjustRightInd/>
      <w:spacing w:beforeLines="100" w:before="240" w:line="340" w:lineRule="atLeast"/>
      <w:ind w:leftChars="32" w:left="357" w:hanging="357"/>
    </w:pPr>
    <w:rPr>
      <w:rFonts w:cs="新細明體"/>
      <w:spacing w:val="18"/>
      <w:szCs w:val="20"/>
      <w:lang w:val="en-US"/>
    </w:rPr>
  </w:style>
  <w:style w:type="paragraph" w:customStyle="1" w:styleId="ABCD15">
    <w:name w:val="樣式 選項ABCD + 左:  1.5 字元"/>
    <w:basedOn w:val="a"/>
    <w:rsid w:val="0031224C"/>
    <w:pPr>
      <w:widowControl/>
      <w:tabs>
        <w:tab w:val="left" w:pos="2700"/>
        <w:tab w:val="left" w:pos="4920"/>
        <w:tab w:val="left" w:pos="7140"/>
      </w:tabs>
      <w:spacing w:line="400" w:lineRule="exact"/>
      <w:ind w:leftChars="200" w:left="200"/>
      <w:jc w:val="left"/>
    </w:pPr>
    <w:rPr>
      <w:rFonts w:ascii="Times New Roman" w:eastAsia="新細明體" w:hAnsi="Times New Roman" w:cs="新細明體"/>
      <w:spacing w:val="10"/>
      <w:kern w:val="0"/>
      <w:sz w:val="24"/>
      <w:szCs w:val="20"/>
      <w:lang w:eastAsia="zh-TW"/>
    </w:rPr>
  </w:style>
  <w:style w:type="paragraph" w:customStyle="1" w:styleId="ABCD18pt">
    <w:name w:val="樣式 ABCD + 行距:  最小行高 18 pt"/>
    <w:basedOn w:val="a"/>
    <w:rsid w:val="0031224C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napToGrid w:val="0"/>
      <w:spacing w:beforeLines="25" w:before="60" w:line="360" w:lineRule="atLeast"/>
      <w:ind w:left="732" w:hanging="363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paragraph" w:customStyle="1" w:styleId="TIT112pt">
    <w:name w:val="樣式 TIT1 + 加寬  1.2 pt"/>
    <w:basedOn w:val="a"/>
    <w:link w:val="TIT112pt0"/>
    <w:rsid w:val="0031224C"/>
    <w:pPr>
      <w:widowControl/>
      <w:autoSpaceDE w:val="0"/>
      <w:autoSpaceDN w:val="0"/>
      <w:adjustRightInd w:val="0"/>
      <w:spacing w:line="310" w:lineRule="atLeast"/>
      <w:ind w:left="357" w:hanging="357"/>
      <w:textAlignment w:val="bottom"/>
    </w:pPr>
    <w:rPr>
      <w:rFonts w:ascii="Times New Roman" w:eastAsia="新細明體" w:hAnsi="Times New Roman" w:cs="Times New Roman"/>
      <w:sz w:val="22"/>
      <w:lang w:val="zh-TW" w:eastAsia="zh-TW"/>
    </w:rPr>
  </w:style>
  <w:style w:type="character" w:customStyle="1" w:styleId="TIT112pt0">
    <w:name w:val="樣式 TIT1 + 加寬  1.2 pt 字元"/>
    <w:link w:val="TIT112pt"/>
    <w:rsid w:val="0031224C"/>
    <w:rPr>
      <w:rFonts w:ascii="Times New Roman" w:eastAsia="新細明體" w:hAnsi="Times New Roman" w:cs="Times New Roman"/>
      <w:sz w:val="22"/>
      <w:lang w:val="zh-TW" w:eastAsia="zh-TW"/>
    </w:rPr>
  </w:style>
  <w:style w:type="paragraph" w:customStyle="1" w:styleId="AB0">
    <w:name w:val="樣式 AB + 第一行:  0 字元"/>
    <w:basedOn w:val="AB"/>
    <w:rsid w:val="0031224C"/>
    <w:pPr>
      <w:tabs>
        <w:tab w:val="left" w:pos="4620"/>
      </w:tabs>
    </w:pPr>
    <w:rPr>
      <w:rFonts w:cs="新細明體"/>
      <w:spacing w:val="24"/>
      <w:szCs w:val="20"/>
      <w:lang w:val="en-US"/>
    </w:rPr>
  </w:style>
  <w:style w:type="table" w:customStyle="1" w:styleId="12">
    <w:name w:val="表格格線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表格格線5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表格格線6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表格格線7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表格格線8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表格格線9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表格格線10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表格格線1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表格格線12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表格格線41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預設值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Helvetica Neue" w:eastAsia="Arial Unicode MS" w:hAnsi="Helvetica Neue" w:cs="Arial Unicode MS"/>
      <w:color w:val="000000"/>
      <w:kern w:val="0"/>
      <w:sz w:val="24"/>
      <w:szCs w:val="24"/>
      <w:bdr w:val="nil"/>
      <w:lang w:eastAsia="zh-TW"/>
      <w14:textOutline w14:w="0" w14:cap="flat" w14:cmpd="sng" w14:algn="ctr">
        <w14:noFill/>
        <w14:prstDash w14:val="solid"/>
        <w14:bevel/>
      </w14:textOutline>
    </w:rPr>
  </w:style>
  <w:style w:type="table" w:customStyle="1" w:styleId="13">
    <w:name w:val="表格格線13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表格格線2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預設值 A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Arial Unicode MS" w:eastAsia="Arial Unicode MS" w:hAnsi="Arial Unicode MS" w:cs="Arial Unicode MS" w:hint="eastAsia"/>
      <w:color w:val="000000"/>
      <w:kern w:val="0"/>
      <w:sz w:val="24"/>
      <w:szCs w:val="24"/>
      <w:u w:color="000000"/>
      <w:bdr w:val="nil"/>
      <w:lang w:val="zh-TW" w:eastAsia="zh-TW"/>
      <w14:textOutline w14:w="12700" w14:cap="flat" w14:cmpd="sng" w14:algn="ctr">
        <w14:noFill/>
        <w14:prstDash w14:val="solid"/>
        <w14:miter w14:lim="400000"/>
      </w14:textOutline>
    </w:rPr>
  </w:style>
  <w:style w:type="table" w:customStyle="1" w:styleId="51">
    <w:name w:val="表格格線5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表格格線21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表格格線212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表格格線52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表格格線14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表格格線32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List Paragraph"/>
    <w:basedOn w:val="a"/>
    <w:link w:val="aff"/>
    <w:uiPriority w:val="34"/>
    <w:qFormat/>
    <w:rsid w:val="0031224C"/>
    <w:pPr>
      <w:ind w:leftChars="400" w:left="840"/>
    </w:pPr>
  </w:style>
  <w:style w:type="table" w:customStyle="1" w:styleId="15">
    <w:name w:val="表格格線15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表格格線51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表格格線16"/>
    <w:basedOn w:val="a1"/>
    <w:next w:val="a5"/>
    <w:uiPriority w:val="39"/>
    <w:rsid w:val="003122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">
    <w:name w:val="表格格線52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0">
    <w:name w:val="無"/>
    <w:rsid w:val="00277365"/>
  </w:style>
  <w:style w:type="character" w:customStyle="1" w:styleId="aff">
    <w:name w:val="清單段落 字元"/>
    <w:link w:val="af6"/>
    <w:uiPriority w:val="34"/>
    <w:rsid w:val="00CD6F69"/>
  </w:style>
  <w:style w:type="table" w:customStyle="1" w:styleId="55">
    <w:name w:val="表格格線55"/>
    <w:basedOn w:val="a1"/>
    <w:next w:val="a5"/>
    <w:uiPriority w:val="59"/>
    <w:rsid w:val="00F95C61"/>
    <w:pPr>
      <w:widowControl/>
      <w:jc w:val="left"/>
    </w:pPr>
    <w:rPr>
      <w:rFonts w:ascii="Calibri" w:eastAsia="Yu Mincho" w:hAnsi="Calibri" w:cs="Arial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chart" Target="charts/chart1.xm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hart" Target="charts/chart4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chart" Target="charts/chart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441097103635334"/>
          <c:y val="5.9563242041371658E-2"/>
          <c:w val="0.84360382251921773"/>
          <c:h val="0.6901630767228474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工作表1!$A$2</c:f>
              <c:strCache>
                <c:ptCount val="1"/>
                <c:pt idx="0">
                  <c:v>政治知識分數</c:v>
                </c:pt>
              </c:strCache>
            </c:strRef>
          </c:tx>
          <c:spPr>
            <a:pattFill prst="pct5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dkHorz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3582-4A31-A191-678B7FB65AB9}"/>
              </c:ext>
            </c:extLst>
          </c:dPt>
          <c:dPt>
            <c:idx val="1"/>
            <c:invertIfNegative val="0"/>
            <c:bubble3D val="0"/>
            <c:spPr>
              <a:pattFill prst="pct90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3582-4A31-A191-678B7FB65AB9}"/>
              </c:ext>
            </c:extLst>
          </c:dPt>
          <c:cat>
            <c:strRef>
              <c:f>工作表1!$B$1:$C$1</c:f>
              <c:strCache>
                <c:ptCount val="2"/>
                <c:pt idx="0">
                  <c:v>男生平均分數</c:v>
                </c:pt>
                <c:pt idx="1">
                  <c:v>女生平均分數</c:v>
                </c:pt>
              </c:strCache>
            </c:strRef>
          </c:cat>
          <c:val>
            <c:numRef>
              <c:f>工作表1!$B$2:$C$2</c:f>
              <c:numCache>
                <c:formatCode>General</c:formatCode>
                <c:ptCount val="2"/>
                <c:pt idx="0">
                  <c:v>7</c:v>
                </c:pt>
                <c:pt idx="1">
                  <c:v>8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582-4A31-A191-678B7FB65A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884542751"/>
        <c:axId val="1884544415"/>
      </c:barChart>
      <c:catAx>
        <c:axId val="1884542751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884544415"/>
        <c:crossesAt val="0"/>
        <c:auto val="1"/>
        <c:lblAlgn val="ctr"/>
        <c:lblOffset val="100"/>
        <c:noMultiLvlLbl val="0"/>
      </c:catAx>
      <c:valAx>
        <c:axId val="1884544415"/>
        <c:scaling>
          <c:orientation val="minMax"/>
          <c:max val="10"/>
        </c:scaling>
        <c:delete val="0"/>
        <c:axPos val="l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884542751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 anchor="t" anchorCtr="0"/>
    <a:lstStyle/>
    <a:p>
      <a:pPr>
        <a:defRPr/>
      </a:pPr>
      <a:endParaRPr lang="zh-TW"/>
    </a:p>
  </c:txPr>
  <c:externalData r:id="rId4">
    <c:autoUpdate val="0"/>
  </c:externalData>
  <c:userShapes r:id="rId5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185922974767595"/>
          <c:y val="6.2875107173478134E-2"/>
          <c:w val="0.72509960159362552"/>
          <c:h val="0.8290085131184837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工作表1!$A$8</c:f>
              <c:strCache>
                <c:ptCount val="1"/>
                <c:pt idx="0">
                  <c:v>高中生透過報紙獲得政治議題資訊的比例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dkHorz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95C3-4A80-9747-7F7BF061D5EE}"/>
              </c:ext>
            </c:extLst>
          </c:dPt>
          <c:dPt>
            <c:idx val="1"/>
            <c:invertIfNegative val="0"/>
            <c:bubble3D val="0"/>
            <c:spPr>
              <a:pattFill prst="pct80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95C3-4A80-9747-7F7BF061D5EE}"/>
              </c:ext>
            </c:extLst>
          </c:dPt>
          <c:cat>
            <c:strRef>
              <c:f>工作表1!$B$7:$C$7</c:f>
              <c:strCache>
                <c:ptCount val="2"/>
                <c:pt idx="0">
                  <c:v>男生</c:v>
                </c:pt>
                <c:pt idx="1">
                  <c:v>女生</c:v>
                </c:pt>
              </c:strCache>
            </c:strRef>
          </c:cat>
          <c:val>
            <c:numRef>
              <c:f>工作表1!$B$8:$C$8</c:f>
              <c:numCache>
                <c:formatCode>0%</c:formatCode>
                <c:ptCount val="2"/>
                <c:pt idx="0">
                  <c:v>0.53</c:v>
                </c:pt>
                <c:pt idx="1">
                  <c:v>0.280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5C3-4A80-9747-7F7BF061D5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767918320"/>
        <c:axId val="-772960048"/>
      </c:barChart>
      <c:catAx>
        <c:axId val="-76791832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-772960048"/>
        <c:crosses val="autoZero"/>
        <c:auto val="1"/>
        <c:lblAlgn val="ctr"/>
        <c:lblOffset val="100"/>
        <c:noMultiLvlLbl val="0"/>
      </c:catAx>
      <c:valAx>
        <c:axId val="-772960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-767918320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TW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352753756343405"/>
          <c:y val="6.5671641791044774E-2"/>
          <c:w val="0.76141275585178259"/>
          <c:h val="0.821403220119873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工作表1!$A$5</c:f>
              <c:strCache>
                <c:ptCount val="1"/>
                <c:pt idx="0">
                  <c:v>預期未來參與政治的意願</c:v>
                </c:pt>
              </c:strCache>
            </c:strRef>
          </c:tx>
          <c:spPr>
            <a:pattFill prst="dkHorz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dkHorz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5DAC-4F7D-8A08-EBE1A17AC8EA}"/>
              </c:ext>
            </c:extLst>
          </c:dPt>
          <c:dPt>
            <c:idx val="1"/>
            <c:invertIfNegative val="0"/>
            <c:bubble3D val="0"/>
            <c:spPr>
              <a:pattFill prst="pct80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5DAC-4F7D-8A08-EBE1A17AC8EA}"/>
              </c:ext>
            </c:extLst>
          </c:dPt>
          <c:cat>
            <c:strRef>
              <c:f>工作表1!$B$4:$C$4</c:f>
              <c:strCache>
                <c:ptCount val="2"/>
                <c:pt idx="0">
                  <c:v>男生平均級分</c:v>
                </c:pt>
                <c:pt idx="1">
                  <c:v>女生平均級分</c:v>
                </c:pt>
              </c:strCache>
            </c:strRef>
          </c:cat>
          <c:val>
            <c:numRef>
              <c:f>工作表1!$B$5:$C$5</c:f>
              <c:numCache>
                <c:formatCode>General</c:formatCode>
                <c:ptCount val="2"/>
                <c:pt idx="0">
                  <c:v>8</c:v>
                </c:pt>
                <c:pt idx="1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DAC-4F7D-8A08-EBE1A17AC8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856581952"/>
        <c:axId val="-856572160"/>
      </c:barChart>
      <c:catAx>
        <c:axId val="-85658195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-856572160"/>
        <c:crosses val="autoZero"/>
        <c:auto val="1"/>
        <c:lblAlgn val="ctr"/>
        <c:lblOffset val="100"/>
        <c:noMultiLvlLbl val="0"/>
      </c:catAx>
      <c:valAx>
        <c:axId val="-856572160"/>
        <c:scaling>
          <c:orientation val="minMax"/>
          <c:max val="10"/>
        </c:scaling>
        <c:delete val="0"/>
        <c:axPos val="l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-856581952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TW"/>
    </a:p>
  </c:txPr>
  <c:externalData r:id="rId4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A$11</c:f>
              <c:strCache>
                <c:ptCount val="1"/>
                <c:pt idx="0">
                  <c:v>預期政府未來的執政效能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dkHorz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80EF-4F39-918B-BC048FB071EE}"/>
              </c:ext>
            </c:extLst>
          </c:dPt>
          <c:dPt>
            <c:idx val="1"/>
            <c:invertIfNegative val="0"/>
            <c:bubble3D val="0"/>
            <c:spPr>
              <a:pattFill prst="pct80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80EF-4F39-918B-BC048FB071EE}"/>
              </c:ext>
            </c:extLst>
          </c:dPt>
          <c:cat>
            <c:strRef>
              <c:f>工作表1!$B$10:$C$10</c:f>
              <c:strCache>
                <c:ptCount val="2"/>
                <c:pt idx="0">
                  <c:v>男生平均級分</c:v>
                </c:pt>
                <c:pt idx="1">
                  <c:v>女生平均級分</c:v>
                </c:pt>
              </c:strCache>
            </c:strRef>
          </c:cat>
          <c:val>
            <c:numRef>
              <c:f>工作表1!$B$11:$C$11</c:f>
              <c:numCache>
                <c:formatCode>General</c:formatCode>
                <c:ptCount val="2"/>
                <c:pt idx="0">
                  <c:v>5</c:v>
                </c:pt>
                <c:pt idx="1">
                  <c:v>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0EF-4F39-918B-BC048FB071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772966032"/>
        <c:axId val="-772962224"/>
      </c:barChart>
      <c:catAx>
        <c:axId val="-77296603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-772962224"/>
        <c:crosses val="autoZero"/>
        <c:auto val="1"/>
        <c:lblAlgn val="ctr"/>
        <c:lblOffset val="100"/>
        <c:noMultiLvlLbl val="0"/>
      </c:catAx>
      <c:valAx>
        <c:axId val="-772962224"/>
        <c:scaling>
          <c:orientation val="minMax"/>
          <c:max val="10"/>
        </c:scaling>
        <c:delete val="0"/>
        <c:axPos val="l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-772966032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5536</cdr:x>
      <cdr:y>0.65329</cdr:y>
    </cdr:from>
    <cdr:to>
      <cdr:x>1</cdr:x>
      <cdr:y>0.75662</cdr:y>
    </cdr:to>
    <cdr:sp macro="" textlink="">
      <cdr:nvSpPr>
        <cdr:cNvPr id="2" name="文字方塊 1"/>
        <cdr:cNvSpPr txBox="1"/>
      </cdr:nvSpPr>
      <cdr:spPr>
        <a:xfrm xmlns:a="http://schemas.openxmlformats.org/drawingml/2006/main">
          <a:off x="100012" y="1457324"/>
          <a:ext cx="1706563" cy="2305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TW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2FA203-C6C5-41DE-887F-6A9AFF652D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1</TotalTime>
  <Pages>12</Pages>
  <Words>1670</Words>
  <Characters>9522</Characters>
  <Application>Microsoft Office Word</Application>
  <DocSecurity>0</DocSecurity>
  <Lines>79</Lines>
  <Paragraphs>22</Paragraphs>
  <ScaleCrop>false</ScaleCrop>
  <Company/>
  <LinksUpToDate>false</LinksUpToDate>
  <CharactersWithSpaces>11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6</cp:revision>
  <cp:lastPrinted>2022-07-05T13:53:00Z</cp:lastPrinted>
  <dcterms:created xsi:type="dcterms:W3CDTF">2021-08-24T04:58:00Z</dcterms:created>
  <dcterms:modified xsi:type="dcterms:W3CDTF">2022-07-05T13:55:00Z</dcterms:modified>
</cp:coreProperties>
</file>